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5" r:id="rId1"/>
    <p:sldMasterId id="2147483680" r:id="rId2"/>
    <p:sldMasterId id="2147483693" r:id="rId3"/>
  </p:sldMasterIdLst>
  <p:notesMasterIdLst>
    <p:notesMasterId r:id="rId26"/>
  </p:notesMasterIdLst>
  <p:sldIdLst>
    <p:sldId id="256" r:id="rId4"/>
    <p:sldId id="372" r:id="rId5"/>
    <p:sldId id="257" r:id="rId6"/>
    <p:sldId id="374" r:id="rId7"/>
    <p:sldId id="263" r:id="rId8"/>
    <p:sldId id="358" r:id="rId9"/>
    <p:sldId id="266" r:id="rId10"/>
    <p:sldId id="281" r:id="rId11"/>
    <p:sldId id="375" r:id="rId12"/>
    <p:sldId id="376" r:id="rId13"/>
    <p:sldId id="377" r:id="rId14"/>
    <p:sldId id="365" r:id="rId15"/>
    <p:sldId id="378" r:id="rId16"/>
    <p:sldId id="368" r:id="rId17"/>
    <p:sldId id="379" r:id="rId18"/>
    <p:sldId id="369" r:id="rId19"/>
    <p:sldId id="280" r:id="rId20"/>
    <p:sldId id="380" r:id="rId21"/>
    <p:sldId id="381" r:id="rId22"/>
    <p:sldId id="382" r:id="rId23"/>
    <p:sldId id="303" r:id="rId24"/>
    <p:sldId id="309" r:id="rId25"/>
  </p:sldIdLst>
  <p:sldSz cx="9144000" cy="5143500" type="screen16x9"/>
  <p:notesSz cx="9144000" cy="6858000"/>
  <p:embeddedFontLst>
    <p:embeddedFont>
      <p:font typeface="Abel" panose="02000506030000020004" pitchFamily="2" charset="0"/>
      <p:regular r:id="rId27"/>
    </p:embeddedFont>
    <p:embeddedFont>
      <p:font typeface="Cambria Math" panose="02040503050406030204" pitchFamily="18" charset="0"/>
      <p:regular r:id="rId28"/>
    </p:embeddedFont>
    <p:embeddedFont>
      <p:font typeface="Didact Gothic" panose="00000500000000000000" pitchFamily="2" charset="0"/>
      <p:regular r:id="rId29"/>
    </p:embeddedFont>
    <p:embeddedFont>
      <p:font typeface="Gill Sans MT" panose="020B0502020104020203" pitchFamily="34" charset="0"/>
      <p:regular r:id="rId30"/>
      <p:bold r:id="rId31"/>
      <p:italic r:id="rId32"/>
      <p:boldItalic r:id="rId33"/>
    </p:embeddedFont>
    <p:embeddedFont>
      <p:font typeface="Impact" panose="020B0806030902050204" pitchFamily="34" charset="0"/>
      <p:regular r:id="rId34"/>
    </p:embeddedFont>
    <p:embeddedFont>
      <p:font typeface="Odibee Sans" panose="020B0604020202020204" charset="0"/>
      <p:regular r:id="rId35"/>
    </p:embeddedFont>
    <p:embeddedFont>
      <p:font typeface="Palatino Linotype" panose="02040502050505030304" pitchFamily="18" charset="0"/>
      <p:regular r:id="rId36"/>
      <p:bold r:id="rId37"/>
      <p:italic r:id="rId38"/>
      <p:boldItalic r:id="rId39"/>
    </p:embeddedFont>
    <p:embeddedFont>
      <p:font typeface="Roboto Condensed" panose="02000000000000000000" pitchFamily="2" charset="0"/>
      <p:regular r:id="rId40"/>
      <p:bold r:id="rId41"/>
      <p:italic r:id="rId42"/>
      <p:boldItalic r:id="rId43"/>
    </p:embeddedFont>
    <p:embeddedFont>
      <p:font typeface="Verdana" panose="020B0604030504040204" pitchFamily="34" charset="0"/>
      <p:regular r:id="rId44"/>
      <p:bold r:id="rId45"/>
      <p:italic r:id="rId46"/>
      <p:boldItalic r:id="rId47"/>
    </p:embeddedFont>
    <p:embeddedFont>
      <p:font typeface="Wingdings 2" panose="05020102010507070707" pitchFamily="18" charset="2"/>
      <p:regular r:id="rId4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C6410"/>
    <a:srgbClr val="5BC15D"/>
    <a:srgbClr val="66CC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1E104FB-5724-4289-AD90-6A5F21263A1D}" v="480" dt="2022-07-27T16:42:51.674"/>
    <p1510:client id="{B4DE4B07-8BA5-4BE4-AF4E-9EDE1CC35BC4}" v="90" dt="2022-07-28T08:02:06.669"/>
    <p1510:client id="{F365018C-7652-4641-A43D-A8CC452D6C92}" v="674" dt="2022-07-28T03:29:34.824"/>
  </p1510:revLst>
</p1510:revInfo>
</file>

<file path=ppt/tableStyles.xml><?xml version="1.0" encoding="utf-8"?>
<a:tblStyleLst xmlns:a="http://schemas.openxmlformats.org/drawingml/2006/main" def="{0E1BE92D-8BE5-4443-8892-37689FE3B34C}">
  <a:tblStyle styleId="{0E1BE92D-8BE5-4443-8892-37689FE3B34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856" autoAdjust="0"/>
    <p:restoredTop sz="86452" autoAdjust="0"/>
  </p:normalViewPr>
  <p:slideViewPr>
    <p:cSldViewPr snapToGrid="0">
      <p:cViewPr varScale="1">
        <p:scale>
          <a:sx n="88" d="100"/>
          <a:sy n="88" d="100"/>
        </p:scale>
        <p:origin x="58" y="67"/>
      </p:cViewPr>
      <p:guideLst/>
    </p:cSldViewPr>
  </p:slideViewPr>
  <p:outlineViewPr>
    <p:cViewPr>
      <p:scale>
        <a:sx n="33" d="100"/>
        <a:sy n="33" d="100"/>
      </p:scale>
      <p:origin x="0" y="-34"/>
    </p:cViewPr>
  </p:outlineViewPr>
  <p:notesTextViewPr>
    <p:cViewPr>
      <p:scale>
        <a:sx n="75" d="100"/>
        <a:sy n="7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9" Type="http://schemas.openxmlformats.org/officeDocument/2006/relationships/font" Target="fonts/font13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font" Target="fonts/font8.fntdata"/><Relationship Id="rId42" Type="http://schemas.openxmlformats.org/officeDocument/2006/relationships/font" Target="fonts/font16.fntdata"/><Relationship Id="rId47" Type="http://schemas.openxmlformats.org/officeDocument/2006/relationships/font" Target="fonts/font21.fntdata"/><Relationship Id="rId50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7.fntdata"/><Relationship Id="rId38" Type="http://schemas.openxmlformats.org/officeDocument/2006/relationships/font" Target="fonts/font12.fntdata"/><Relationship Id="rId46" Type="http://schemas.openxmlformats.org/officeDocument/2006/relationships/font" Target="fonts/font20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3.fntdata"/><Relationship Id="rId41" Type="http://schemas.openxmlformats.org/officeDocument/2006/relationships/font" Target="fonts/font15.fntdata"/><Relationship Id="rId54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6.fntdata"/><Relationship Id="rId37" Type="http://schemas.openxmlformats.org/officeDocument/2006/relationships/font" Target="fonts/font11.fntdata"/><Relationship Id="rId40" Type="http://schemas.openxmlformats.org/officeDocument/2006/relationships/font" Target="fonts/font14.fntdata"/><Relationship Id="rId45" Type="http://schemas.openxmlformats.org/officeDocument/2006/relationships/font" Target="fonts/font19.fntdata"/><Relationship Id="rId53" Type="http://schemas.microsoft.com/office/2016/11/relationships/changesInfo" Target="changesInfos/changesInfo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49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5.fntdata"/><Relationship Id="rId44" Type="http://schemas.openxmlformats.org/officeDocument/2006/relationships/font" Target="fonts/font18.fntdata"/><Relationship Id="rId52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Relationship Id="rId43" Type="http://schemas.openxmlformats.org/officeDocument/2006/relationships/font" Target="fonts/font17.fntdata"/><Relationship Id="rId48" Type="http://schemas.openxmlformats.org/officeDocument/2006/relationships/font" Target="fonts/font22.fntdata"/><Relationship Id="rId8" Type="http://schemas.openxmlformats.org/officeDocument/2006/relationships/slide" Target="slides/slide5.xml"/><Relationship Id="rId51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uan Nguyen" userId="7d7745dcf5ea0862" providerId="LiveId" clId="{B4DE4B07-8BA5-4BE4-AF4E-9EDE1CC35BC4}"/>
    <pc:docChg chg="modSld">
      <pc:chgData name="Huan Nguyen" userId="7d7745dcf5ea0862" providerId="LiveId" clId="{B4DE4B07-8BA5-4BE4-AF4E-9EDE1CC35BC4}" dt="2022-07-28T08:02:06.668" v="97"/>
      <pc:docMkLst>
        <pc:docMk/>
      </pc:docMkLst>
      <pc:sldChg chg="modAnim">
        <pc:chgData name="Huan Nguyen" userId="7d7745dcf5ea0862" providerId="LiveId" clId="{B4DE4B07-8BA5-4BE4-AF4E-9EDE1CC35BC4}" dt="2022-07-28T07:48:20.535" v="19"/>
        <pc:sldMkLst>
          <pc:docMk/>
          <pc:sldMk cId="0" sldId="257"/>
        </pc:sldMkLst>
      </pc:sldChg>
      <pc:sldChg chg="modAnim">
        <pc:chgData name="Huan Nguyen" userId="7d7745dcf5ea0862" providerId="LiveId" clId="{B4DE4B07-8BA5-4BE4-AF4E-9EDE1CC35BC4}" dt="2022-07-28T07:51:20.875" v="49"/>
        <pc:sldMkLst>
          <pc:docMk/>
          <pc:sldMk cId="0" sldId="263"/>
        </pc:sldMkLst>
      </pc:sldChg>
      <pc:sldChg chg="modAnim">
        <pc:chgData name="Huan Nguyen" userId="7d7745dcf5ea0862" providerId="LiveId" clId="{B4DE4B07-8BA5-4BE4-AF4E-9EDE1CC35BC4}" dt="2022-07-28T07:52:44.875" v="54"/>
        <pc:sldMkLst>
          <pc:docMk/>
          <pc:sldMk cId="0" sldId="266"/>
        </pc:sldMkLst>
      </pc:sldChg>
      <pc:sldChg chg="modSp mod modAnim">
        <pc:chgData name="Huan Nguyen" userId="7d7745dcf5ea0862" providerId="LiveId" clId="{B4DE4B07-8BA5-4BE4-AF4E-9EDE1CC35BC4}" dt="2022-07-28T07:54:15.016" v="71" actId="14100"/>
        <pc:sldMkLst>
          <pc:docMk/>
          <pc:sldMk cId="0" sldId="281"/>
        </pc:sldMkLst>
        <pc:spChg chg="mod">
          <ac:chgData name="Huan Nguyen" userId="7d7745dcf5ea0862" providerId="LiveId" clId="{B4DE4B07-8BA5-4BE4-AF4E-9EDE1CC35BC4}" dt="2022-07-28T07:54:15.016" v="71" actId="14100"/>
          <ac:spMkLst>
            <pc:docMk/>
            <pc:sldMk cId="0" sldId="281"/>
            <ac:spMk id="12" creationId="{B70D8C2B-F5D4-BCB3-115D-02A6F808C7F6}"/>
          </ac:spMkLst>
        </pc:spChg>
      </pc:sldChg>
      <pc:sldChg chg="modAnim">
        <pc:chgData name="Huan Nguyen" userId="7d7745dcf5ea0862" providerId="LiveId" clId="{B4DE4B07-8BA5-4BE4-AF4E-9EDE1CC35BC4}" dt="2022-07-28T07:52:19.759" v="50"/>
        <pc:sldMkLst>
          <pc:docMk/>
          <pc:sldMk cId="2684810022" sldId="358"/>
        </pc:sldMkLst>
      </pc:sldChg>
      <pc:sldChg chg="modAnim">
        <pc:chgData name="Huan Nguyen" userId="7d7745dcf5ea0862" providerId="LiveId" clId="{B4DE4B07-8BA5-4BE4-AF4E-9EDE1CC35BC4}" dt="2022-07-28T08:00:49.054" v="88"/>
        <pc:sldMkLst>
          <pc:docMk/>
          <pc:sldMk cId="3417392118" sldId="365"/>
        </pc:sldMkLst>
      </pc:sldChg>
      <pc:sldChg chg="modAnim">
        <pc:chgData name="Huan Nguyen" userId="7d7745dcf5ea0862" providerId="LiveId" clId="{B4DE4B07-8BA5-4BE4-AF4E-9EDE1CC35BC4}" dt="2022-07-28T08:01:35.394" v="93"/>
        <pc:sldMkLst>
          <pc:docMk/>
          <pc:sldMk cId="1820144927" sldId="368"/>
        </pc:sldMkLst>
      </pc:sldChg>
      <pc:sldChg chg="addSp modSp mod">
        <pc:chgData name="Huan Nguyen" userId="7d7745dcf5ea0862" providerId="LiveId" clId="{B4DE4B07-8BA5-4BE4-AF4E-9EDE1CC35BC4}" dt="2022-07-28T07:45:10.017" v="2" actId="1076"/>
        <pc:sldMkLst>
          <pc:docMk/>
          <pc:sldMk cId="0" sldId="372"/>
        </pc:sldMkLst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6" creationId="{732B0A9D-119B-B27A-AFE3-F9CC106A9D41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8" creationId="{1F6B1442-8CBC-3F3A-8A1D-305F4AB4A3CA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9" creationId="{002CD290-E02E-B977-64A2-F52C4F1F93D8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10" creationId="{EEF4731D-7191-B409-4F0E-EA052621DC31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11" creationId="{D64B9519-8966-A318-F56C-8752ED394BA2}"/>
          </ac:spMkLst>
        </pc:spChg>
        <pc:spChg chg="mod">
          <ac:chgData name="Huan Nguyen" userId="7d7745dcf5ea0862" providerId="LiveId" clId="{B4DE4B07-8BA5-4BE4-AF4E-9EDE1CC35BC4}" dt="2022-07-28T07:45:02.286" v="1" actId="1076"/>
          <ac:spMkLst>
            <pc:docMk/>
            <pc:sldMk cId="0" sldId="372"/>
            <ac:spMk id="12" creationId="{B4FE797D-FFFA-1F7A-F823-CDF1A4C955AE}"/>
          </ac:spMkLst>
        </pc:spChg>
        <pc:spChg chg="mod">
          <ac:chgData name="Huan Nguyen" userId="7d7745dcf5ea0862" providerId="LiveId" clId="{B4DE4B07-8BA5-4BE4-AF4E-9EDE1CC35BC4}" dt="2022-07-28T07:45:10.017" v="2" actId="1076"/>
          <ac:spMkLst>
            <pc:docMk/>
            <pc:sldMk cId="0" sldId="372"/>
            <ac:spMk id="13" creationId="{5076AF5A-3A00-7D58-68C9-53A6180A58D5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14" creationId="{FE6B09B9-89B4-40E5-EBD7-EF852A6671A7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15" creationId="{B87836FB-CEB9-D194-3AC6-DCE203328956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16" creationId="{92D190E5-1501-4633-A586-A562882B06E9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17" creationId="{D4BB0A2B-209F-0478-8FD3-284C1F19B850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18" creationId="{4814B15D-FBAC-C0B1-7A5D-7737C59845AC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19" creationId="{A7DE0557-DF81-0A32-C5C9-E0C07DD3CE81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20" creationId="{90BAAA7E-F95E-0211-3173-C7D41F646690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21" creationId="{962E7053-BEFA-7211-BBA9-358C272207F9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22" creationId="{1ABB8E99-B3FB-992B-E50E-81B9D5B36BE2}"/>
          </ac:spMkLst>
        </pc:spChg>
        <pc:spChg chg="mod">
          <ac:chgData name="Huan Nguyen" userId="7d7745dcf5ea0862" providerId="LiveId" clId="{B4DE4B07-8BA5-4BE4-AF4E-9EDE1CC35BC4}" dt="2022-07-28T07:44:45.017" v="0"/>
          <ac:spMkLst>
            <pc:docMk/>
            <pc:sldMk cId="0" sldId="372"/>
            <ac:spMk id="23" creationId="{7D3450FE-4010-ED5E-D61E-36897AF82966}"/>
          </ac:spMkLst>
        </pc:spChg>
        <pc:grpChg chg="add mod">
          <ac:chgData name="Huan Nguyen" userId="7d7745dcf5ea0862" providerId="LiveId" clId="{B4DE4B07-8BA5-4BE4-AF4E-9EDE1CC35BC4}" dt="2022-07-28T07:44:45.017" v="0"/>
          <ac:grpSpMkLst>
            <pc:docMk/>
            <pc:sldMk cId="0" sldId="372"/>
            <ac:grpSpMk id="5" creationId="{96FD7005-82DF-AC50-C58C-F035C36AB4E1}"/>
          </ac:grpSpMkLst>
        </pc:grpChg>
      </pc:sldChg>
      <pc:sldChg chg="modAnim">
        <pc:chgData name="Huan Nguyen" userId="7d7745dcf5ea0862" providerId="LiveId" clId="{B4DE4B07-8BA5-4BE4-AF4E-9EDE1CC35BC4}" dt="2022-07-28T07:49:29.194" v="38"/>
        <pc:sldMkLst>
          <pc:docMk/>
          <pc:sldMk cId="96623620" sldId="374"/>
        </pc:sldMkLst>
      </pc:sldChg>
      <pc:sldChg chg="modAnim">
        <pc:chgData name="Huan Nguyen" userId="7d7745dcf5ea0862" providerId="LiveId" clId="{B4DE4B07-8BA5-4BE4-AF4E-9EDE1CC35BC4}" dt="2022-07-28T07:55:23.262" v="73"/>
        <pc:sldMkLst>
          <pc:docMk/>
          <pc:sldMk cId="1802546946" sldId="375"/>
        </pc:sldMkLst>
      </pc:sldChg>
      <pc:sldChg chg="modAnim">
        <pc:chgData name="Huan Nguyen" userId="7d7745dcf5ea0862" providerId="LiveId" clId="{B4DE4B07-8BA5-4BE4-AF4E-9EDE1CC35BC4}" dt="2022-07-28T07:56:18.940" v="77"/>
        <pc:sldMkLst>
          <pc:docMk/>
          <pc:sldMk cId="2154554230" sldId="376"/>
        </pc:sldMkLst>
      </pc:sldChg>
      <pc:sldChg chg="modAnim">
        <pc:chgData name="Huan Nguyen" userId="7d7745dcf5ea0862" providerId="LiveId" clId="{B4DE4B07-8BA5-4BE4-AF4E-9EDE1CC35BC4}" dt="2022-07-28T07:57:32.272" v="81"/>
        <pc:sldMkLst>
          <pc:docMk/>
          <pc:sldMk cId="3280816494" sldId="377"/>
        </pc:sldMkLst>
      </pc:sldChg>
      <pc:sldChg chg="modAnim">
        <pc:chgData name="Huan Nguyen" userId="7d7745dcf5ea0862" providerId="LiveId" clId="{B4DE4B07-8BA5-4BE4-AF4E-9EDE1CC35BC4}" dt="2022-07-28T08:01:04.207" v="89"/>
        <pc:sldMkLst>
          <pc:docMk/>
          <pc:sldMk cId="4175839636" sldId="378"/>
        </pc:sldMkLst>
      </pc:sldChg>
      <pc:sldChg chg="modAnim">
        <pc:chgData name="Huan Nguyen" userId="7d7745dcf5ea0862" providerId="LiveId" clId="{B4DE4B07-8BA5-4BE4-AF4E-9EDE1CC35BC4}" dt="2022-07-28T08:02:06.668" v="97"/>
        <pc:sldMkLst>
          <pc:docMk/>
          <pc:sldMk cId="1545645260" sldId="379"/>
        </pc:sldMkLst>
      </pc:sldChg>
    </pc:docChg>
  </pc:docChgLst>
  <pc:docChgLst>
    <pc:chgData name="Huan Nguyen" userId="7d7745dcf5ea0862" providerId="LiveId" clId="{B1E104FB-5724-4289-AD90-6A5F21263A1D}"/>
    <pc:docChg chg="undo custSel addSld delSld modSld sldOrd">
      <pc:chgData name="Huan Nguyen" userId="7d7745dcf5ea0862" providerId="LiveId" clId="{B1E104FB-5724-4289-AD90-6A5F21263A1D}" dt="2022-07-27T16:43:14.491" v="1227" actId="1076"/>
      <pc:docMkLst>
        <pc:docMk/>
      </pc:docMkLst>
      <pc:sldChg chg="addSp delSp modSp mod delAnim modAnim">
        <pc:chgData name="Huan Nguyen" userId="7d7745dcf5ea0862" providerId="LiveId" clId="{B1E104FB-5724-4289-AD90-6A5F21263A1D}" dt="2022-07-27T14:53:28.408" v="412" actId="14734"/>
        <pc:sldMkLst>
          <pc:docMk/>
          <pc:sldMk cId="0" sldId="257"/>
        </pc:sldMkLst>
        <pc:spChg chg="del">
          <ac:chgData name="Huan Nguyen" userId="7d7745dcf5ea0862" providerId="LiveId" clId="{B1E104FB-5724-4289-AD90-6A5F21263A1D}" dt="2022-07-27T14:05:09.132" v="123" actId="478"/>
          <ac:spMkLst>
            <pc:docMk/>
            <pc:sldMk cId="0" sldId="257"/>
            <ac:spMk id="5" creationId="{00000000-0000-0000-0000-000000000000}"/>
          </ac:spMkLst>
        </pc:spChg>
        <pc:spChg chg="add del">
          <ac:chgData name="Huan Nguyen" userId="7d7745dcf5ea0862" providerId="LiveId" clId="{B1E104FB-5724-4289-AD90-6A5F21263A1D}" dt="2022-07-27T14:11:49.900" v="163"/>
          <ac:spMkLst>
            <pc:docMk/>
            <pc:sldMk cId="0" sldId="257"/>
            <ac:spMk id="8" creationId="{EF691289-8DA4-F95D-BB05-E7EB92C0BA07}"/>
          </ac:spMkLst>
        </pc:spChg>
        <pc:spChg chg="add del">
          <ac:chgData name="Huan Nguyen" userId="7d7745dcf5ea0862" providerId="LiveId" clId="{B1E104FB-5724-4289-AD90-6A5F21263A1D}" dt="2022-07-27T14:11:49.900" v="163"/>
          <ac:spMkLst>
            <pc:docMk/>
            <pc:sldMk cId="0" sldId="257"/>
            <ac:spMk id="10" creationId="{DD1DF391-68EB-12DF-BB0C-60A58A402788}"/>
          </ac:spMkLst>
        </pc:spChg>
        <pc:spChg chg="add mod">
          <ac:chgData name="Huan Nguyen" userId="7d7745dcf5ea0862" providerId="LiveId" clId="{B1E104FB-5724-4289-AD90-6A5F21263A1D}" dt="2022-07-27T14:07:42.014" v="133" actId="20577"/>
          <ac:spMkLst>
            <pc:docMk/>
            <pc:sldMk cId="0" sldId="257"/>
            <ac:spMk id="12" creationId="{3A05FA64-5175-BEBF-BA14-57B12F137E0B}"/>
          </ac:spMkLst>
        </pc:spChg>
        <pc:spChg chg="add del">
          <ac:chgData name="Huan Nguyen" userId="7d7745dcf5ea0862" providerId="LiveId" clId="{B1E104FB-5724-4289-AD90-6A5F21263A1D}" dt="2022-07-27T14:44:34.364" v="346"/>
          <ac:spMkLst>
            <pc:docMk/>
            <pc:sldMk cId="0" sldId="257"/>
            <ac:spMk id="15" creationId="{2E42F93E-6587-2586-4BEA-474703A9D746}"/>
          </ac:spMkLst>
        </pc:spChg>
        <pc:spChg chg="mod">
          <ac:chgData name="Huan Nguyen" userId="7d7745dcf5ea0862" providerId="LiveId" clId="{B1E104FB-5724-4289-AD90-6A5F21263A1D}" dt="2022-07-27T14:28:44.476" v="260" actId="5793"/>
          <ac:spMkLst>
            <pc:docMk/>
            <pc:sldMk cId="0" sldId="257"/>
            <ac:spMk id="16" creationId="{D2CB806A-AF7A-BF76-FD3B-3CFA98CE759C}"/>
          </ac:spMkLst>
        </pc:spChg>
        <pc:spChg chg="add del">
          <ac:chgData name="Huan Nguyen" userId="7d7745dcf5ea0862" providerId="LiveId" clId="{B1E104FB-5724-4289-AD90-6A5F21263A1D}" dt="2022-07-27T14:44:34.364" v="346"/>
          <ac:spMkLst>
            <pc:docMk/>
            <pc:sldMk cId="0" sldId="257"/>
            <ac:spMk id="18" creationId="{07CB460A-946E-6113-FDEA-8EFC78661B26}"/>
          </ac:spMkLst>
        </pc:spChg>
        <pc:spChg chg="add del">
          <ac:chgData name="Huan Nguyen" userId="7d7745dcf5ea0862" providerId="LiveId" clId="{B1E104FB-5724-4289-AD90-6A5F21263A1D}" dt="2022-07-27T14:44:34.364" v="346"/>
          <ac:spMkLst>
            <pc:docMk/>
            <pc:sldMk cId="0" sldId="257"/>
            <ac:spMk id="19" creationId="{2F0E699F-EB94-1B83-C3FE-5E4EB980AC91}"/>
          </ac:spMkLst>
        </pc:spChg>
        <pc:spChg chg="add mod">
          <ac:chgData name="Huan Nguyen" userId="7d7745dcf5ea0862" providerId="LiveId" clId="{B1E104FB-5724-4289-AD90-6A5F21263A1D}" dt="2022-07-27T14:45:47.894" v="361" actId="207"/>
          <ac:spMkLst>
            <pc:docMk/>
            <pc:sldMk cId="0" sldId="257"/>
            <ac:spMk id="22" creationId="{8BC89E73-43E2-EF21-5B5B-8118EB73631A}"/>
          </ac:spMkLst>
        </pc:spChg>
        <pc:spChg chg="mod">
          <ac:chgData name="Huan Nguyen" userId="7d7745dcf5ea0862" providerId="LiveId" clId="{B1E104FB-5724-4289-AD90-6A5F21263A1D}" dt="2022-07-27T14:32:31.807" v="285" actId="1076"/>
          <ac:spMkLst>
            <pc:docMk/>
            <pc:sldMk cId="0" sldId="257"/>
            <ac:spMk id="462" creationId="{00000000-0000-0000-0000-000000000000}"/>
          </ac:spMkLst>
        </pc:spChg>
        <pc:graphicFrameChg chg="add mod modGraphic">
          <ac:chgData name="Huan Nguyen" userId="7d7745dcf5ea0862" providerId="LiveId" clId="{B1E104FB-5724-4289-AD90-6A5F21263A1D}" dt="2022-07-27T14:53:28.408" v="412" actId="14734"/>
          <ac:graphicFrameMkLst>
            <pc:docMk/>
            <pc:sldMk cId="0" sldId="257"/>
            <ac:graphicFrameMk id="2" creationId="{519A3A05-1B84-46AE-B4AB-4604B1AC9893}"/>
          </ac:graphicFrameMkLst>
        </pc:graphicFrameChg>
        <pc:graphicFrameChg chg="add mod">
          <ac:chgData name="Huan Nguyen" userId="7d7745dcf5ea0862" providerId="LiveId" clId="{B1E104FB-5724-4289-AD90-6A5F21263A1D}" dt="2022-07-27T14:26:05.225" v="215" actId="1076"/>
          <ac:graphicFrameMkLst>
            <pc:docMk/>
            <pc:sldMk cId="0" sldId="257"/>
            <ac:graphicFrameMk id="4" creationId="{DD184743-FB92-68CC-9CF6-1EDA89018422}"/>
          </ac:graphicFrameMkLst>
        </pc:graphicFrameChg>
        <pc:graphicFrameChg chg="add del mod">
          <ac:chgData name="Huan Nguyen" userId="7d7745dcf5ea0862" providerId="LiveId" clId="{B1E104FB-5724-4289-AD90-6A5F21263A1D}" dt="2022-07-27T14:10:16.263" v="152" actId="478"/>
          <ac:graphicFrameMkLst>
            <pc:docMk/>
            <pc:sldMk cId="0" sldId="257"/>
            <ac:graphicFrameMk id="7" creationId="{AA6E746A-0EF7-0231-A30C-2F8729002FCE}"/>
          </ac:graphicFrameMkLst>
        </pc:graphicFrameChg>
        <pc:graphicFrameChg chg="add del">
          <ac:chgData name="Huan Nguyen" userId="7d7745dcf5ea0862" providerId="LiveId" clId="{B1E104FB-5724-4289-AD90-6A5F21263A1D}" dt="2022-07-27T14:11:49.900" v="163"/>
          <ac:graphicFrameMkLst>
            <pc:docMk/>
            <pc:sldMk cId="0" sldId="257"/>
            <ac:graphicFrameMk id="9" creationId="{766336B3-420D-1BF4-8243-856820C49F6C}"/>
          </ac:graphicFrameMkLst>
        </pc:graphicFrameChg>
        <pc:graphicFrameChg chg="add del">
          <ac:chgData name="Huan Nguyen" userId="7d7745dcf5ea0862" providerId="LiveId" clId="{B1E104FB-5724-4289-AD90-6A5F21263A1D}" dt="2022-07-27T14:44:34.364" v="346"/>
          <ac:graphicFrameMkLst>
            <pc:docMk/>
            <pc:sldMk cId="0" sldId="257"/>
            <ac:graphicFrameMk id="13" creationId="{320A51FC-D283-40D7-58B8-158EB880371F}"/>
          </ac:graphicFrameMkLst>
        </pc:graphicFrameChg>
        <pc:graphicFrameChg chg="add del">
          <ac:chgData name="Huan Nguyen" userId="7d7745dcf5ea0862" providerId="LiveId" clId="{B1E104FB-5724-4289-AD90-6A5F21263A1D}" dt="2022-07-27T14:44:34.364" v="346"/>
          <ac:graphicFrameMkLst>
            <pc:docMk/>
            <pc:sldMk cId="0" sldId="257"/>
            <ac:graphicFrameMk id="14" creationId="{CEDB9CAD-5159-D857-9807-3F29F3F56F19}"/>
          </ac:graphicFrameMkLst>
        </pc:graphicFrameChg>
        <pc:graphicFrameChg chg="add mod">
          <ac:chgData name="Huan Nguyen" userId="7d7745dcf5ea0862" providerId="LiveId" clId="{B1E104FB-5724-4289-AD90-6A5F21263A1D}" dt="2022-07-27T14:26:01.630" v="214" actId="1076"/>
          <ac:graphicFrameMkLst>
            <pc:docMk/>
            <pc:sldMk cId="0" sldId="257"/>
            <ac:graphicFrameMk id="17" creationId="{D307F859-F72D-2DF1-F7EB-C0B478241521}"/>
          </ac:graphicFrameMkLst>
        </pc:graphicFrameChg>
        <pc:graphicFrameChg chg="add del mod">
          <ac:chgData name="Huan Nguyen" userId="7d7745dcf5ea0862" providerId="LiveId" clId="{B1E104FB-5724-4289-AD90-6A5F21263A1D}" dt="2022-07-27T14:27:41.431" v="251" actId="478"/>
          <ac:graphicFrameMkLst>
            <pc:docMk/>
            <pc:sldMk cId="0" sldId="257"/>
            <ac:graphicFrameMk id="20" creationId="{C90E495D-32CE-FCDF-EAFB-FA7BEF23F058}"/>
          </ac:graphicFrameMkLst>
        </pc:graphicFrameChg>
        <pc:graphicFrameChg chg="add mod">
          <ac:chgData name="Huan Nguyen" userId="7d7745dcf5ea0862" providerId="LiveId" clId="{B1E104FB-5724-4289-AD90-6A5F21263A1D}" dt="2022-07-27T14:28:22.370" v="257" actId="1076"/>
          <ac:graphicFrameMkLst>
            <pc:docMk/>
            <pc:sldMk cId="0" sldId="257"/>
            <ac:graphicFrameMk id="21" creationId="{F9F02BC5-FD9C-1FA0-BEB1-16A22687E636}"/>
          </ac:graphicFrameMkLst>
        </pc:graphicFrameChg>
        <pc:graphicFrameChg chg="add mod">
          <ac:chgData name="Huan Nguyen" userId="7d7745dcf5ea0862" providerId="LiveId" clId="{B1E104FB-5724-4289-AD90-6A5F21263A1D}" dt="2022-07-27T14:46:53.220" v="369" actId="1076"/>
          <ac:graphicFrameMkLst>
            <pc:docMk/>
            <pc:sldMk cId="0" sldId="257"/>
            <ac:graphicFrameMk id="28" creationId="{F1CCE996-8803-624F-2713-1277010DF0BE}"/>
          </ac:graphicFrameMkLst>
        </pc:graphicFrameChg>
        <pc:graphicFrameChg chg="add mod">
          <ac:chgData name="Huan Nguyen" userId="7d7745dcf5ea0862" providerId="LiveId" clId="{B1E104FB-5724-4289-AD90-6A5F21263A1D}" dt="2022-07-27T14:50:53.214" v="385"/>
          <ac:graphicFrameMkLst>
            <pc:docMk/>
            <pc:sldMk cId="0" sldId="257"/>
            <ac:graphicFrameMk id="29" creationId="{F97F8323-CAAF-E7F5-AD8B-9CD20600D282}"/>
          </ac:graphicFrameMkLst>
        </pc:graphicFrameChg>
        <pc:graphicFrameChg chg="add mod">
          <ac:chgData name="Huan Nguyen" userId="7d7745dcf5ea0862" providerId="LiveId" clId="{B1E104FB-5724-4289-AD90-6A5F21263A1D}" dt="2022-07-27T14:51:21.261" v="391"/>
          <ac:graphicFrameMkLst>
            <pc:docMk/>
            <pc:sldMk cId="0" sldId="257"/>
            <ac:graphicFrameMk id="30" creationId="{D07931A8-6C1B-01AE-0941-FADD1F50784C}"/>
          </ac:graphicFrameMkLst>
        </pc:graphicFrameChg>
        <pc:graphicFrameChg chg="add mod">
          <ac:chgData name="Huan Nguyen" userId="7d7745dcf5ea0862" providerId="LiveId" clId="{B1E104FB-5724-4289-AD90-6A5F21263A1D}" dt="2022-07-27T14:51:34.914" v="395"/>
          <ac:graphicFrameMkLst>
            <pc:docMk/>
            <pc:sldMk cId="0" sldId="257"/>
            <ac:graphicFrameMk id="31" creationId="{8AF5637B-91A2-6237-7700-884DE28DD6C7}"/>
          </ac:graphicFrameMkLst>
        </pc:graphicFrameChg>
        <pc:graphicFrameChg chg="add mod">
          <ac:chgData name="Huan Nguyen" userId="7d7745dcf5ea0862" providerId="LiveId" clId="{B1E104FB-5724-4289-AD90-6A5F21263A1D}" dt="2022-07-27T14:51:50.191" v="399"/>
          <ac:graphicFrameMkLst>
            <pc:docMk/>
            <pc:sldMk cId="0" sldId="257"/>
            <ac:graphicFrameMk id="32" creationId="{8E55C35E-1AC9-A5DE-57B6-6F317D7285A8}"/>
          </ac:graphicFrameMkLst>
        </pc:graphicFrameChg>
        <pc:graphicFrameChg chg="add mod">
          <ac:chgData name="Huan Nguyen" userId="7d7745dcf5ea0862" providerId="LiveId" clId="{B1E104FB-5724-4289-AD90-6A5F21263A1D}" dt="2022-07-27T14:52:51.408" v="410"/>
          <ac:graphicFrameMkLst>
            <pc:docMk/>
            <pc:sldMk cId="0" sldId="257"/>
            <ac:graphicFrameMk id="33" creationId="{F02EBB07-2310-376D-30BD-7BF892CB17C9}"/>
          </ac:graphicFrameMkLst>
        </pc:graphicFrameChg>
        <pc:picChg chg="mod">
          <ac:chgData name="Huan Nguyen" userId="7d7745dcf5ea0862" providerId="LiveId" clId="{B1E104FB-5724-4289-AD90-6A5F21263A1D}" dt="2022-07-27T14:05:47.871" v="127" actId="1076"/>
          <ac:picMkLst>
            <pc:docMk/>
            <pc:sldMk cId="0" sldId="257"/>
            <ac:picMk id="6" creationId="{00000000-0000-0000-0000-000000000000}"/>
          </ac:picMkLst>
        </pc:picChg>
        <pc:picChg chg="add mod">
          <ac:chgData name="Huan Nguyen" userId="7d7745dcf5ea0862" providerId="LiveId" clId="{B1E104FB-5724-4289-AD90-6A5F21263A1D}" dt="2022-07-27T14:05:40.203" v="126" actId="1076"/>
          <ac:picMkLst>
            <pc:docMk/>
            <pc:sldMk cId="0" sldId="257"/>
            <ac:picMk id="11" creationId="{B81CD4AF-183A-2CFB-CEEC-738A0F5BE994}"/>
          </ac:picMkLst>
        </pc:picChg>
      </pc:sldChg>
      <pc:sldChg chg="ord">
        <pc:chgData name="Huan Nguyen" userId="7d7745dcf5ea0862" providerId="LiveId" clId="{B1E104FB-5724-4289-AD90-6A5F21263A1D}" dt="2022-07-27T16:30:53.583" v="1176"/>
        <pc:sldMkLst>
          <pc:docMk/>
          <pc:sldMk cId="768266526" sldId="261"/>
        </pc:sldMkLst>
      </pc:sldChg>
      <pc:sldChg chg="addSp delSp modSp mod setBg delAnim modAnim">
        <pc:chgData name="Huan Nguyen" userId="7d7745dcf5ea0862" providerId="LiveId" clId="{B1E104FB-5724-4289-AD90-6A5F21263A1D}" dt="2022-07-27T15:39:33.914" v="870" actId="478"/>
        <pc:sldMkLst>
          <pc:docMk/>
          <pc:sldMk cId="0" sldId="263"/>
        </pc:sldMkLst>
        <pc:spChg chg="add del mod">
          <ac:chgData name="Huan Nguyen" userId="7d7745dcf5ea0862" providerId="LiveId" clId="{B1E104FB-5724-4289-AD90-6A5F21263A1D}" dt="2022-07-27T14:34:37.142" v="326" actId="478"/>
          <ac:spMkLst>
            <pc:docMk/>
            <pc:sldMk cId="0" sldId="263"/>
            <ac:spMk id="3" creationId="{D3427CB0-DCD6-7AB0-394B-E4E7F67D53E7}"/>
          </ac:spMkLst>
        </pc:spChg>
        <pc:spChg chg="add del">
          <ac:chgData name="Huan Nguyen" userId="7d7745dcf5ea0862" providerId="LiveId" clId="{B1E104FB-5724-4289-AD90-6A5F21263A1D}" dt="2022-07-27T15:18:46.355" v="644"/>
          <ac:spMkLst>
            <pc:docMk/>
            <pc:sldMk cId="0" sldId="263"/>
            <ac:spMk id="7" creationId="{7562790B-00A8-C937-4FB1-BBF0DB381DCA}"/>
          </ac:spMkLst>
        </pc:spChg>
        <pc:spChg chg="add del">
          <ac:chgData name="Huan Nguyen" userId="7d7745dcf5ea0862" providerId="LiveId" clId="{B1E104FB-5724-4289-AD90-6A5F21263A1D}" dt="2022-07-27T15:18:46.355" v="644"/>
          <ac:spMkLst>
            <pc:docMk/>
            <pc:sldMk cId="0" sldId="263"/>
            <ac:spMk id="8" creationId="{E307DF2E-2381-634D-18E5-1959C2F83BC7}"/>
          </ac:spMkLst>
        </pc:spChg>
        <pc:spChg chg="add del">
          <ac:chgData name="Huan Nguyen" userId="7d7745dcf5ea0862" providerId="LiveId" clId="{B1E104FB-5724-4289-AD90-6A5F21263A1D}" dt="2022-07-27T15:18:46.355" v="644"/>
          <ac:spMkLst>
            <pc:docMk/>
            <pc:sldMk cId="0" sldId="263"/>
            <ac:spMk id="9" creationId="{BDABC737-076D-7A4E-A008-ACFE749ADC4F}"/>
          </ac:spMkLst>
        </pc:spChg>
        <pc:spChg chg="add del mod">
          <ac:chgData name="Huan Nguyen" userId="7d7745dcf5ea0862" providerId="LiveId" clId="{B1E104FB-5724-4289-AD90-6A5F21263A1D}" dt="2022-07-27T15:39:29.278" v="869" actId="478"/>
          <ac:spMkLst>
            <pc:docMk/>
            <pc:sldMk cId="0" sldId="263"/>
            <ac:spMk id="12" creationId="{254A9EE1-8085-5B66-A138-F36A7EE1A026}"/>
          </ac:spMkLst>
        </pc:spChg>
        <pc:spChg chg="add del mod">
          <ac:chgData name="Huan Nguyen" userId="7d7745dcf5ea0862" providerId="LiveId" clId="{B1E104FB-5724-4289-AD90-6A5F21263A1D}" dt="2022-07-27T15:39:33.914" v="870" actId="478"/>
          <ac:spMkLst>
            <pc:docMk/>
            <pc:sldMk cId="0" sldId="263"/>
            <ac:spMk id="13" creationId="{CABDB620-5352-DFCF-D703-432C75D2FD12}"/>
          </ac:spMkLst>
        </pc:spChg>
        <pc:spChg chg="add del mod">
          <ac:chgData name="Huan Nguyen" userId="7d7745dcf5ea0862" providerId="LiveId" clId="{B1E104FB-5724-4289-AD90-6A5F21263A1D}" dt="2022-07-27T15:30:05.013" v="792" actId="21"/>
          <ac:spMkLst>
            <pc:docMk/>
            <pc:sldMk cId="0" sldId="263"/>
            <ac:spMk id="14" creationId="{9909B0F2-523F-F04B-78C2-02DD81F76F5B}"/>
          </ac:spMkLst>
        </pc:spChg>
        <pc:spChg chg="add">
          <ac:chgData name="Huan Nguyen" userId="7d7745dcf5ea0862" providerId="LiveId" clId="{B1E104FB-5724-4289-AD90-6A5F21263A1D}" dt="2022-07-27T15:20:42.833" v="723" actId="11529"/>
          <ac:spMkLst>
            <pc:docMk/>
            <pc:sldMk cId="0" sldId="263"/>
            <ac:spMk id="15" creationId="{FA76FE5D-2298-7D60-56A8-420FB2EC8290}"/>
          </ac:spMkLst>
        </pc:spChg>
        <pc:spChg chg="del">
          <ac:chgData name="Huan Nguyen" userId="7d7745dcf5ea0862" providerId="LiveId" clId="{B1E104FB-5724-4289-AD90-6A5F21263A1D}" dt="2022-07-27T15:10:32.359" v="613" actId="478"/>
          <ac:spMkLst>
            <pc:docMk/>
            <pc:sldMk cId="0" sldId="263"/>
            <ac:spMk id="26" creationId="{F263B848-81B7-9B4E-A764-41868836CB25}"/>
          </ac:spMkLst>
        </pc:spChg>
        <pc:spChg chg="del">
          <ac:chgData name="Huan Nguyen" userId="7d7745dcf5ea0862" providerId="LiveId" clId="{B1E104FB-5724-4289-AD90-6A5F21263A1D}" dt="2022-07-27T15:10:32.359" v="613" actId="478"/>
          <ac:spMkLst>
            <pc:docMk/>
            <pc:sldMk cId="0" sldId="263"/>
            <ac:spMk id="27" creationId="{0F4D6BE7-D4E7-F5B1-6061-EFC3A9DFF64E}"/>
          </ac:spMkLst>
        </pc:spChg>
        <pc:spChg chg="del">
          <ac:chgData name="Huan Nguyen" userId="7d7745dcf5ea0862" providerId="LiveId" clId="{B1E104FB-5724-4289-AD90-6A5F21263A1D}" dt="2022-07-27T15:10:32.359" v="613" actId="478"/>
          <ac:spMkLst>
            <pc:docMk/>
            <pc:sldMk cId="0" sldId="263"/>
            <ac:spMk id="28" creationId="{BFD136CC-8393-DCF5-8739-251469B5C9E8}"/>
          </ac:spMkLst>
        </pc:spChg>
        <pc:spChg chg="del">
          <ac:chgData name="Huan Nguyen" userId="7d7745dcf5ea0862" providerId="LiveId" clId="{B1E104FB-5724-4289-AD90-6A5F21263A1D}" dt="2022-07-27T15:10:32.359" v="613" actId="478"/>
          <ac:spMkLst>
            <pc:docMk/>
            <pc:sldMk cId="0" sldId="263"/>
            <ac:spMk id="29" creationId="{2E10C373-8194-3507-0202-8603E7067353}"/>
          </ac:spMkLst>
        </pc:spChg>
        <pc:spChg chg="del">
          <ac:chgData name="Huan Nguyen" userId="7d7745dcf5ea0862" providerId="LiveId" clId="{B1E104FB-5724-4289-AD90-6A5F21263A1D}" dt="2022-07-27T15:03:59.457" v="553" actId="478"/>
          <ac:spMkLst>
            <pc:docMk/>
            <pc:sldMk cId="0" sldId="263"/>
            <ac:spMk id="33" creationId="{1891EC48-745E-8D5B-752B-CA177431013B}"/>
          </ac:spMkLst>
        </pc:spChg>
        <pc:spChg chg="add mod">
          <ac:chgData name="Huan Nguyen" userId="7d7745dcf5ea0862" providerId="LiveId" clId="{B1E104FB-5724-4289-AD90-6A5F21263A1D}" dt="2022-07-27T14:34:21.091" v="325" actId="255"/>
          <ac:spMkLst>
            <pc:docMk/>
            <pc:sldMk cId="0" sldId="263"/>
            <ac:spMk id="34" creationId="{342A7C41-9E0F-A261-B5C0-446404DE5101}"/>
          </ac:spMkLst>
        </pc:spChg>
        <pc:spChg chg="add mod">
          <ac:chgData name="Huan Nguyen" userId="7d7745dcf5ea0862" providerId="LiveId" clId="{B1E104FB-5724-4289-AD90-6A5F21263A1D}" dt="2022-07-27T15:04:44.108" v="558"/>
          <ac:spMkLst>
            <pc:docMk/>
            <pc:sldMk cId="0" sldId="263"/>
            <ac:spMk id="35" creationId="{3BD08102-5BC0-B385-362B-DC16CCE475E2}"/>
          </ac:spMkLst>
        </pc:spChg>
        <pc:spChg chg="add mod">
          <ac:chgData name="Huan Nguyen" userId="7d7745dcf5ea0862" providerId="LiveId" clId="{B1E104FB-5724-4289-AD90-6A5F21263A1D}" dt="2022-07-27T15:04:55.569" v="560"/>
          <ac:spMkLst>
            <pc:docMk/>
            <pc:sldMk cId="0" sldId="263"/>
            <ac:spMk id="36" creationId="{74938D0A-BC90-9193-D615-CD9650264E6D}"/>
          </ac:spMkLst>
        </pc:spChg>
        <pc:spChg chg="add mod">
          <ac:chgData name="Huan Nguyen" userId="7d7745dcf5ea0862" providerId="LiveId" clId="{B1E104FB-5724-4289-AD90-6A5F21263A1D}" dt="2022-07-27T15:09:51.485" v="612" actId="113"/>
          <ac:spMkLst>
            <pc:docMk/>
            <pc:sldMk cId="0" sldId="263"/>
            <ac:spMk id="37" creationId="{729AC490-4BDE-3F66-8A4C-42E4331D04E5}"/>
          </ac:spMkLst>
        </pc:spChg>
        <pc:spChg chg="mod ord">
          <ac:chgData name="Huan Nguyen" userId="7d7745dcf5ea0862" providerId="LiveId" clId="{B1E104FB-5724-4289-AD90-6A5F21263A1D}" dt="2022-07-27T15:29:46.726" v="790" actId="14100"/>
          <ac:spMkLst>
            <pc:docMk/>
            <pc:sldMk cId="0" sldId="263"/>
            <ac:spMk id="40" creationId="{F03B4A8A-1D20-EC28-2BBF-18A68F53048D}"/>
          </ac:spMkLst>
        </pc:spChg>
        <pc:spChg chg="mod">
          <ac:chgData name="Huan Nguyen" userId="7d7745dcf5ea0862" providerId="LiveId" clId="{B1E104FB-5724-4289-AD90-6A5F21263A1D}" dt="2022-07-27T15:14:27.409" v="625"/>
          <ac:spMkLst>
            <pc:docMk/>
            <pc:sldMk cId="0" sldId="263"/>
            <ac:spMk id="41" creationId="{2DBE92F0-B1C4-F402-7C2C-A2D85835AEC2}"/>
          </ac:spMkLst>
        </pc:spChg>
        <pc:spChg chg="add mod">
          <ac:chgData name="Huan Nguyen" userId="7d7745dcf5ea0862" providerId="LiveId" clId="{B1E104FB-5724-4289-AD90-6A5F21263A1D}" dt="2022-07-27T15:26:19.559" v="770" actId="1076"/>
          <ac:spMkLst>
            <pc:docMk/>
            <pc:sldMk cId="0" sldId="263"/>
            <ac:spMk id="42" creationId="{5400858B-081A-203C-F000-88C41EBE34B1}"/>
          </ac:spMkLst>
        </pc:spChg>
        <pc:spChg chg="add mod ord">
          <ac:chgData name="Huan Nguyen" userId="7d7745dcf5ea0862" providerId="LiveId" clId="{B1E104FB-5724-4289-AD90-6A5F21263A1D}" dt="2022-07-27T15:26:15.372" v="769" actId="1076"/>
          <ac:spMkLst>
            <pc:docMk/>
            <pc:sldMk cId="0" sldId="263"/>
            <ac:spMk id="43" creationId="{1655C7DA-C094-77CC-B730-AEEEF606B5CA}"/>
          </ac:spMkLst>
        </pc:spChg>
        <pc:spChg chg="add mod">
          <ac:chgData name="Huan Nguyen" userId="7d7745dcf5ea0862" providerId="LiveId" clId="{B1E104FB-5724-4289-AD90-6A5F21263A1D}" dt="2022-07-27T15:36:26.652" v="834" actId="14100"/>
          <ac:spMkLst>
            <pc:docMk/>
            <pc:sldMk cId="0" sldId="263"/>
            <ac:spMk id="56" creationId="{34708A45-1C76-3F89-9C4E-29A6C91A0EF8}"/>
          </ac:spMkLst>
        </pc:spChg>
        <pc:spChg chg="add del mod">
          <ac:chgData name="Huan Nguyen" userId="7d7745dcf5ea0862" providerId="LiveId" clId="{B1E104FB-5724-4289-AD90-6A5F21263A1D}" dt="2022-07-27T15:36:50.127" v="840"/>
          <ac:spMkLst>
            <pc:docMk/>
            <pc:sldMk cId="0" sldId="263"/>
            <ac:spMk id="58" creationId="{83449EBD-F0F3-11D8-875C-B8FBDFB7E7EE}"/>
          </ac:spMkLst>
        </pc:spChg>
        <pc:spChg chg="del">
          <ac:chgData name="Huan Nguyen" userId="7d7745dcf5ea0862" providerId="LiveId" clId="{B1E104FB-5724-4289-AD90-6A5F21263A1D}" dt="2022-07-27T15:39:24.475" v="868" actId="478"/>
          <ac:spMkLst>
            <pc:docMk/>
            <pc:sldMk cId="0" sldId="263"/>
            <ac:spMk id="132" creationId="{D09780BC-A2D9-C1A6-C182-8A87ECB7A4DB}"/>
          </ac:spMkLst>
        </pc:spChg>
        <pc:spChg chg="del">
          <ac:chgData name="Huan Nguyen" userId="7d7745dcf5ea0862" providerId="LiveId" clId="{B1E104FB-5724-4289-AD90-6A5F21263A1D}" dt="2022-07-27T15:06:32.528" v="573" actId="478"/>
          <ac:spMkLst>
            <pc:docMk/>
            <pc:sldMk cId="0" sldId="263"/>
            <ac:spMk id="141" creationId="{AC54BE93-726A-9C7E-9943-5AC6DAA8EFA3}"/>
          </ac:spMkLst>
        </pc:spChg>
        <pc:spChg chg="del">
          <ac:chgData name="Huan Nguyen" userId="7d7745dcf5ea0862" providerId="LiveId" clId="{B1E104FB-5724-4289-AD90-6A5F21263A1D}" dt="2022-07-27T14:30:56.143" v="281" actId="478"/>
          <ac:spMkLst>
            <pc:docMk/>
            <pc:sldMk cId="0" sldId="263"/>
            <ac:spMk id="586" creationId="{00000000-0000-0000-0000-000000000000}"/>
          </ac:spMkLst>
        </pc:spChg>
        <pc:grpChg chg="add mod ord">
          <ac:chgData name="Huan Nguyen" userId="7d7745dcf5ea0862" providerId="LiveId" clId="{B1E104FB-5724-4289-AD90-6A5F21263A1D}" dt="2022-07-27T15:21:56.936" v="733" actId="1076"/>
          <ac:grpSpMkLst>
            <pc:docMk/>
            <pc:sldMk cId="0" sldId="263"/>
            <ac:grpSpMk id="39" creationId="{4206C486-DB07-8937-78F7-5DC7AB6F5EEC}"/>
          </ac:grpSpMkLst>
        </pc:grpChg>
        <pc:grpChg chg="mod">
          <ac:chgData name="Huan Nguyen" userId="7d7745dcf5ea0862" providerId="LiveId" clId="{B1E104FB-5724-4289-AD90-6A5F21263A1D}" dt="2022-07-27T15:06:29.831" v="572" actId="1076"/>
          <ac:grpSpMkLst>
            <pc:docMk/>
            <pc:sldMk cId="0" sldId="263"/>
            <ac:grpSpMk id="612" creationId="{00000000-0000-0000-0000-000000000000}"/>
          </ac:grpSpMkLst>
        </pc:grpChg>
        <pc:graphicFrameChg chg="add del">
          <ac:chgData name="Huan Nguyen" userId="7d7745dcf5ea0862" providerId="LiveId" clId="{B1E104FB-5724-4289-AD90-6A5F21263A1D}" dt="2022-07-27T15:18:46.355" v="644"/>
          <ac:graphicFrameMkLst>
            <pc:docMk/>
            <pc:sldMk cId="0" sldId="263"/>
            <ac:graphicFrameMk id="4" creationId="{45789C4A-D672-F495-FAD4-7E438364ADAB}"/>
          </ac:graphicFrameMkLst>
        </pc:graphicFrameChg>
        <pc:graphicFrameChg chg="add del">
          <ac:chgData name="Huan Nguyen" userId="7d7745dcf5ea0862" providerId="LiveId" clId="{B1E104FB-5724-4289-AD90-6A5F21263A1D}" dt="2022-07-27T15:18:46.355" v="644"/>
          <ac:graphicFrameMkLst>
            <pc:docMk/>
            <pc:sldMk cId="0" sldId="263"/>
            <ac:graphicFrameMk id="5" creationId="{ED83C4A1-C389-AFF2-D031-89AC2CADC437}"/>
          </ac:graphicFrameMkLst>
        </pc:graphicFrameChg>
        <pc:graphicFrameChg chg="add mod">
          <ac:chgData name="Huan Nguyen" userId="7d7745dcf5ea0862" providerId="LiveId" clId="{B1E104FB-5724-4289-AD90-6A5F21263A1D}" dt="2022-07-27T15:37:48.632" v="852"/>
          <ac:graphicFrameMkLst>
            <pc:docMk/>
            <pc:sldMk cId="0" sldId="263"/>
            <ac:graphicFrameMk id="10" creationId="{BF85915A-276B-804D-0144-90C720C30E8F}"/>
          </ac:graphicFrameMkLst>
        </pc:graphicFrameChg>
        <pc:graphicFrameChg chg="add mod">
          <ac:chgData name="Huan Nguyen" userId="7d7745dcf5ea0862" providerId="LiveId" clId="{B1E104FB-5724-4289-AD90-6A5F21263A1D}" dt="2022-07-27T15:27:42.452" v="787" actId="1076"/>
          <ac:graphicFrameMkLst>
            <pc:docMk/>
            <pc:sldMk cId="0" sldId="263"/>
            <ac:graphicFrameMk id="11" creationId="{9A2EC965-7E97-C83B-7CAE-CAFEE53DFCD6}"/>
          </ac:graphicFrameMkLst>
        </pc:graphicFrameChg>
        <pc:graphicFrameChg chg="add mod">
          <ac:chgData name="Huan Nguyen" userId="7d7745dcf5ea0862" providerId="LiveId" clId="{B1E104FB-5724-4289-AD90-6A5F21263A1D}" dt="2022-07-27T15:09:16.346" v="607"/>
          <ac:graphicFrameMkLst>
            <pc:docMk/>
            <pc:sldMk cId="0" sldId="263"/>
            <ac:graphicFrameMk id="38" creationId="{5551051A-CD62-6A5C-C696-CD129FDFA3E5}"/>
          </ac:graphicFrameMkLst>
        </pc:graphicFrameChg>
        <pc:graphicFrameChg chg="add mod">
          <ac:chgData name="Huan Nguyen" userId="7d7745dcf5ea0862" providerId="LiveId" clId="{B1E104FB-5724-4289-AD90-6A5F21263A1D}" dt="2022-07-27T15:26:33.477" v="774" actId="1076"/>
          <ac:graphicFrameMkLst>
            <pc:docMk/>
            <pc:sldMk cId="0" sldId="263"/>
            <ac:graphicFrameMk id="55" creationId="{7B275891-0AC8-2C86-56AC-1F3762B98ED4}"/>
          </ac:graphicFrameMkLst>
        </pc:graphicFrameChg>
        <pc:graphicFrameChg chg="add mod">
          <ac:chgData name="Huan Nguyen" userId="7d7745dcf5ea0862" providerId="LiveId" clId="{B1E104FB-5724-4289-AD90-6A5F21263A1D}" dt="2022-07-27T15:38:14.277" v="857"/>
          <ac:graphicFrameMkLst>
            <pc:docMk/>
            <pc:sldMk cId="0" sldId="263"/>
            <ac:graphicFrameMk id="60" creationId="{0D4EFEEA-C949-D631-3A0B-2D1E411B53A8}"/>
          </ac:graphicFrameMkLst>
        </pc:graphicFrameChg>
        <pc:graphicFrameChg chg="add mod">
          <ac:chgData name="Huan Nguyen" userId="7d7745dcf5ea0862" providerId="LiveId" clId="{B1E104FB-5724-4289-AD90-6A5F21263A1D}" dt="2022-07-27T15:38:37.518" v="862" actId="1076"/>
          <ac:graphicFrameMkLst>
            <pc:docMk/>
            <pc:sldMk cId="0" sldId="263"/>
            <ac:graphicFrameMk id="61" creationId="{77ED9EF9-CB56-65DA-8587-849770BD899E}"/>
          </ac:graphicFrameMkLst>
        </pc:graphicFrameChg>
        <pc:graphicFrameChg chg="add mod">
          <ac:chgData name="Huan Nguyen" userId="7d7745dcf5ea0862" providerId="LiveId" clId="{B1E104FB-5724-4289-AD90-6A5F21263A1D}" dt="2022-07-27T15:39:08.486" v="867"/>
          <ac:graphicFrameMkLst>
            <pc:docMk/>
            <pc:sldMk cId="0" sldId="263"/>
            <ac:graphicFrameMk id="62" creationId="{AB198074-F9F4-FF16-A483-594B1F5A9BCD}"/>
          </ac:graphicFrameMkLst>
        </pc:graphicFrameChg>
        <pc:picChg chg="add mod">
          <ac:chgData name="Huan Nguyen" userId="7d7745dcf5ea0862" providerId="LiveId" clId="{B1E104FB-5724-4289-AD90-6A5F21263A1D}" dt="2022-07-27T15:26:23.693" v="771" actId="1076"/>
          <ac:picMkLst>
            <pc:docMk/>
            <pc:sldMk cId="0" sldId="263"/>
            <ac:picMk id="44" creationId="{1C3554B2-D00A-E4EC-D3FB-1C10E2F99F50}"/>
          </ac:picMkLst>
        </pc:picChg>
        <pc:picChg chg="add mod">
          <ac:chgData name="Huan Nguyen" userId="7d7745dcf5ea0862" providerId="LiveId" clId="{B1E104FB-5724-4289-AD90-6A5F21263A1D}" dt="2022-07-27T15:36:39.600" v="838" actId="1076"/>
          <ac:picMkLst>
            <pc:docMk/>
            <pc:sldMk cId="0" sldId="263"/>
            <ac:picMk id="57" creationId="{048AAB1B-5911-3CFB-D442-046AE5F08349}"/>
          </ac:picMkLst>
        </pc:picChg>
        <pc:picChg chg="add del mod">
          <ac:chgData name="Huan Nguyen" userId="7d7745dcf5ea0862" providerId="LiveId" clId="{B1E104FB-5724-4289-AD90-6A5F21263A1D}" dt="2022-07-27T15:36:50.127" v="840"/>
          <ac:picMkLst>
            <pc:docMk/>
            <pc:sldMk cId="0" sldId="263"/>
            <ac:picMk id="59" creationId="{E6935086-31A2-C0D1-4927-8262BF8742D0}"/>
          </ac:picMkLst>
        </pc:picChg>
        <pc:picChg chg="del mod">
          <ac:chgData name="Huan Nguyen" userId="7d7745dcf5ea0862" providerId="LiveId" clId="{B1E104FB-5724-4289-AD90-6A5F21263A1D}" dt="2022-07-27T15:05:03.753" v="563" actId="478"/>
          <ac:picMkLst>
            <pc:docMk/>
            <pc:sldMk cId="0" sldId="263"/>
            <ac:picMk id="2052" creationId="{CE1B6408-353F-280B-2331-028CD8AC3EC6}"/>
          </ac:picMkLst>
        </pc:picChg>
      </pc:sldChg>
      <pc:sldChg chg="addSp delSp modSp mod ord delAnim">
        <pc:chgData name="Huan Nguyen" userId="7d7745dcf5ea0862" providerId="LiveId" clId="{B1E104FB-5724-4289-AD90-6A5F21263A1D}" dt="2022-07-27T16:27:47.206" v="1160"/>
        <pc:sldMkLst>
          <pc:docMk/>
          <pc:sldMk cId="0" sldId="266"/>
        </pc:sldMkLst>
        <pc:spChg chg="add del mod">
          <ac:chgData name="Huan Nguyen" userId="7d7745dcf5ea0862" providerId="LiveId" clId="{B1E104FB-5724-4289-AD90-6A5F21263A1D}" dt="2022-07-27T16:21:41.112" v="1042" actId="478"/>
          <ac:spMkLst>
            <pc:docMk/>
            <pc:sldMk cId="0" sldId="266"/>
            <ac:spMk id="4" creationId="{76C9EADB-D2CE-F0CB-89D8-22D45EBEF290}"/>
          </ac:spMkLst>
        </pc:spChg>
        <pc:spChg chg="add del mod">
          <ac:chgData name="Huan Nguyen" userId="7d7745dcf5ea0862" providerId="LiveId" clId="{B1E104FB-5724-4289-AD90-6A5F21263A1D}" dt="2022-07-27T16:22:05.480" v="1047" actId="478"/>
          <ac:spMkLst>
            <pc:docMk/>
            <pc:sldMk cId="0" sldId="266"/>
            <ac:spMk id="6" creationId="{60892EDD-2E2C-A524-0128-D6DB614CC5EC}"/>
          </ac:spMkLst>
        </pc:spChg>
        <pc:spChg chg="add del">
          <ac:chgData name="Huan Nguyen" userId="7d7745dcf5ea0862" providerId="LiveId" clId="{B1E104FB-5724-4289-AD90-6A5F21263A1D}" dt="2022-07-27T16:22:20.510" v="1049" actId="478"/>
          <ac:spMkLst>
            <pc:docMk/>
            <pc:sldMk cId="0" sldId="266"/>
            <ac:spMk id="8" creationId="{D637FCF9-92AD-6DE4-AFC5-9CD50058379F}"/>
          </ac:spMkLst>
        </pc:spChg>
        <pc:spChg chg="del mod">
          <ac:chgData name="Huan Nguyen" userId="7d7745dcf5ea0862" providerId="LiveId" clId="{B1E104FB-5724-4289-AD90-6A5F21263A1D}" dt="2022-07-27T16:19:57.788" v="1032" actId="478"/>
          <ac:spMkLst>
            <pc:docMk/>
            <pc:sldMk cId="0" sldId="266"/>
            <ac:spMk id="66" creationId="{2FA43755-64CD-6958-6332-5448C967FF4E}"/>
          </ac:spMkLst>
        </pc:spChg>
        <pc:spChg chg="mod">
          <ac:chgData name="Huan Nguyen" userId="7d7745dcf5ea0862" providerId="LiveId" clId="{B1E104FB-5724-4289-AD90-6A5F21263A1D}" dt="2022-07-27T16:25:54.389" v="1064" actId="1076"/>
          <ac:spMkLst>
            <pc:docMk/>
            <pc:sldMk cId="0" sldId="266"/>
            <ac:spMk id="68" creationId="{15B6BEAA-5574-B4D6-1B8B-148D5AA43CD1}"/>
          </ac:spMkLst>
        </pc:spChg>
        <pc:spChg chg="del mod">
          <ac:chgData name="Huan Nguyen" userId="7d7745dcf5ea0862" providerId="LiveId" clId="{B1E104FB-5724-4289-AD90-6A5F21263A1D}" dt="2022-07-27T16:20:28.326" v="1036" actId="478"/>
          <ac:spMkLst>
            <pc:docMk/>
            <pc:sldMk cId="0" sldId="266"/>
            <ac:spMk id="71" creationId="{BCA7464E-7A27-7BEE-951D-8D793E04940B}"/>
          </ac:spMkLst>
        </pc:spChg>
        <pc:graphicFrameChg chg="add del mod">
          <ac:chgData name="Huan Nguyen" userId="7d7745dcf5ea0862" providerId="LiveId" clId="{B1E104FB-5724-4289-AD90-6A5F21263A1D}" dt="2022-07-27T16:21:41.112" v="1042" actId="478"/>
          <ac:graphicFrameMkLst>
            <pc:docMk/>
            <pc:sldMk cId="0" sldId="266"/>
            <ac:graphicFrameMk id="5" creationId="{727744D1-AEA4-861A-ACC4-FD1F42772F4F}"/>
          </ac:graphicFrameMkLst>
        </pc:graphicFrameChg>
        <pc:graphicFrameChg chg="add del mod">
          <ac:chgData name="Huan Nguyen" userId="7d7745dcf5ea0862" providerId="LiveId" clId="{B1E104FB-5724-4289-AD90-6A5F21263A1D}" dt="2022-07-27T16:22:05.480" v="1047" actId="478"/>
          <ac:graphicFrameMkLst>
            <pc:docMk/>
            <pc:sldMk cId="0" sldId="266"/>
            <ac:graphicFrameMk id="7" creationId="{F392A0D2-5713-AAC4-D032-F6C7C7899086}"/>
          </ac:graphicFrameMkLst>
        </pc:graphicFrameChg>
        <pc:graphicFrameChg chg="add del">
          <ac:chgData name="Huan Nguyen" userId="7d7745dcf5ea0862" providerId="LiveId" clId="{B1E104FB-5724-4289-AD90-6A5F21263A1D}" dt="2022-07-27T16:22:20.510" v="1049" actId="478"/>
          <ac:graphicFrameMkLst>
            <pc:docMk/>
            <pc:sldMk cId="0" sldId="266"/>
            <ac:graphicFrameMk id="10" creationId="{B36A4553-A98A-6722-52F1-C908E9199B84}"/>
          </ac:graphicFrameMkLst>
        </pc:graphicFrameChg>
        <pc:graphicFrameChg chg="del mod">
          <ac:chgData name="Huan Nguyen" userId="7d7745dcf5ea0862" providerId="LiveId" clId="{B1E104FB-5724-4289-AD90-6A5F21263A1D}" dt="2022-07-27T16:20:32.016" v="1037" actId="478"/>
          <ac:graphicFrameMkLst>
            <pc:docMk/>
            <pc:sldMk cId="0" sldId="266"/>
            <ac:graphicFrameMk id="12" creationId="{67F2A705-C137-5CE4-D047-A83344D32F76}"/>
          </ac:graphicFrameMkLst>
        </pc:graphicFrameChg>
        <pc:graphicFrameChg chg="add mod">
          <ac:chgData name="Huan Nguyen" userId="7d7745dcf5ea0862" providerId="LiveId" clId="{B1E104FB-5724-4289-AD90-6A5F21263A1D}" dt="2022-07-27T16:23:19.434" v="1054" actId="1076"/>
          <ac:graphicFrameMkLst>
            <pc:docMk/>
            <pc:sldMk cId="0" sldId="266"/>
            <ac:graphicFrameMk id="54" creationId="{3F40D48D-D671-0D32-C61B-2AD30AF6A627}"/>
          </ac:graphicFrameMkLst>
        </pc:graphicFrameChg>
        <pc:graphicFrameChg chg="add mod">
          <ac:chgData name="Huan Nguyen" userId="7d7745dcf5ea0862" providerId="LiveId" clId="{B1E104FB-5724-4289-AD90-6A5F21263A1D}" dt="2022-07-27T16:25:56.408" v="1065"/>
          <ac:graphicFrameMkLst>
            <pc:docMk/>
            <pc:sldMk cId="0" sldId="266"/>
            <ac:graphicFrameMk id="55" creationId="{88E72167-355A-7CB7-0CBB-7639FB494C80}"/>
          </ac:graphicFrameMkLst>
        </pc:graphicFrameChg>
        <pc:graphicFrameChg chg="add mod">
          <ac:chgData name="Huan Nguyen" userId="7d7745dcf5ea0862" providerId="LiveId" clId="{B1E104FB-5724-4289-AD90-6A5F21263A1D}" dt="2022-07-27T16:27:13.512" v="1154"/>
          <ac:graphicFrameMkLst>
            <pc:docMk/>
            <pc:sldMk cId="0" sldId="266"/>
            <ac:graphicFrameMk id="56" creationId="{6EE6B11F-849F-C816-4F78-E83F9612BA21}"/>
          </ac:graphicFrameMkLst>
        </pc:graphicFrameChg>
        <pc:graphicFrameChg chg="add del mod">
          <ac:chgData name="Huan Nguyen" userId="7d7745dcf5ea0862" providerId="LiveId" clId="{B1E104FB-5724-4289-AD90-6A5F21263A1D}" dt="2022-07-27T16:27:21.247" v="1156" actId="478"/>
          <ac:graphicFrameMkLst>
            <pc:docMk/>
            <pc:sldMk cId="0" sldId="266"/>
            <ac:graphicFrameMk id="57" creationId="{ACC85FDA-45F3-B66F-DDF9-427547912E9A}"/>
          </ac:graphicFrameMkLst>
        </pc:graphicFrameChg>
        <pc:graphicFrameChg chg="add mod">
          <ac:chgData name="Huan Nguyen" userId="7d7745dcf5ea0862" providerId="LiveId" clId="{B1E104FB-5724-4289-AD90-6A5F21263A1D}" dt="2022-07-27T16:27:47.206" v="1160"/>
          <ac:graphicFrameMkLst>
            <pc:docMk/>
            <pc:sldMk cId="0" sldId="266"/>
            <ac:graphicFrameMk id="58" creationId="{411505B0-81AD-D0A0-D71D-04B4448A545B}"/>
          </ac:graphicFrameMkLst>
        </pc:graphicFrameChg>
        <pc:picChg chg="add mod">
          <ac:chgData name="Huan Nguyen" userId="7d7745dcf5ea0862" providerId="LiveId" clId="{B1E104FB-5724-4289-AD90-6A5F21263A1D}" dt="2022-07-27T16:18:53.485" v="1030" actId="1076"/>
          <ac:picMkLst>
            <pc:docMk/>
            <pc:sldMk cId="0" sldId="266"/>
            <ac:picMk id="3" creationId="{3C9C4F52-C5D8-B7BF-CBAE-4C4ADA79612C}"/>
          </ac:picMkLst>
        </pc:picChg>
        <pc:picChg chg="del">
          <ac:chgData name="Huan Nguyen" userId="7d7745dcf5ea0862" providerId="LiveId" clId="{B1E104FB-5724-4289-AD90-6A5F21263A1D}" dt="2022-07-27T16:17:49.203" v="1022" actId="478"/>
          <ac:picMkLst>
            <pc:docMk/>
            <pc:sldMk cId="0" sldId="266"/>
            <ac:picMk id="9" creationId="{1DCED505-2352-DC60-70FA-A57244DBD051}"/>
          </ac:picMkLst>
        </pc:picChg>
      </pc:sldChg>
      <pc:sldChg chg="delSp modSp mod ord delAnim">
        <pc:chgData name="Huan Nguyen" userId="7d7745dcf5ea0862" providerId="LiveId" clId="{B1E104FB-5724-4289-AD90-6A5F21263A1D}" dt="2022-07-27T16:38:14.641" v="1204" actId="478"/>
        <pc:sldMkLst>
          <pc:docMk/>
          <pc:sldMk cId="0" sldId="281"/>
        </pc:sldMkLst>
        <pc:spChg chg="mod">
          <ac:chgData name="Huan Nguyen" userId="7d7745dcf5ea0862" providerId="LiveId" clId="{B1E104FB-5724-4289-AD90-6A5F21263A1D}" dt="2022-07-27T16:37:44.380" v="1199" actId="20577"/>
          <ac:spMkLst>
            <pc:docMk/>
            <pc:sldMk cId="0" sldId="281"/>
            <ac:spMk id="10" creationId="{00000000-0000-0000-0000-000000000000}"/>
          </ac:spMkLst>
        </pc:spChg>
        <pc:spChg chg="mod">
          <ac:chgData name="Huan Nguyen" userId="7d7745dcf5ea0862" providerId="LiveId" clId="{B1E104FB-5724-4289-AD90-6A5F21263A1D}" dt="2022-07-27T16:38:05.257" v="1203" actId="1076"/>
          <ac:spMkLst>
            <pc:docMk/>
            <pc:sldMk cId="0" sldId="281"/>
            <ac:spMk id="12" creationId="{B70D8C2B-F5D4-BCB3-115D-02A6F808C7F6}"/>
          </ac:spMkLst>
        </pc:spChg>
        <pc:spChg chg="mod">
          <ac:chgData name="Huan Nguyen" userId="7d7745dcf5ea0862" providerId="LiveId" clId="{B1E104FB-5724-4289-AD90-6A5F21263A1D}" dt="2022-07-27T16:37:22.224" v="1194" actId="255"/>
          <ac:spMkLst>
            <pc:docMk/>
            <pc:sldMk cId="0" sldId="281"/>
            <ac:spMk id="57" creationId="{00000000-0000-0000-0000-000000000000}"/>
          </ac:spMkLst>
        </pc:spChg>
        <pc:graphicFrameChg chg="del mod">
          <ac:chgData name="Huan Nguyen" userId="7d7745dcf5ea0862" providerId="LiveId" clId="{B1E104FB-5724-4289-AD90-6A5F21263A1D}" dt="2022-07-27T16:38:14.641" v="1204" actId="478"/>
          <ac:graphicFrameMkLst>
            <pc:docMk/>
            <pc:sldMk cId="0" sldId="281"/>
            <ac:graphicFrameMk id="15" creationId="{D09E2BA2-B25C-72CC-00ED-734463790733}"/>
          </ac:graphicFrameMkLst>
        </pc:graphicFrameChg>
        <pc:picChg chg="del">
          <ac:chgData name="Huan Nguyen" userId="7d7745dcf5ea0862" providerId="LiveId" clId="{B1E104FB-5724-4289-AD90-6A5F21263A1D}" dt="2022-07-27T16:30:59.670" v="1177" actId="478"/>
          <ac:picMkLst>
            <pc:docMk/>
            <pc:sldMk cId="0" sldId="281"/>
            <ac:picMk id="11" creationId="{4292DB0F-095B-771F-4B90-ADA4018E1B5B}"/>
          </ac:picMkLst>
        </pc:picChg>
      </pc:sldChg>
      <pc:sldChg chg="addSp delSp modSp mod">
        <pc:chgData name="Huan Nguyen" userId="7d7745dcf5ea0862" providerId="LiveId" clId="{B1E104FB-5724-4289-AD90-6A5F21263A1D}" dt="2022-07-27T13:46:47.751" v="121" actId="1076"/>
        <pc:sldMkLst>
          <pc:docMk/>
          <pc:sldMk cId="1391829475" sldId="349"/>
        </pc:sldMkLst>
        <pc:spChg chg="add mod ord">
          <ac:chgData name="Huan Nguyen" userId="7d7745dcf5ea0862" providerId="LiveId" clId="{B1E104FB-5724-4289-AD90-6A5F21263A1D}" dt="2022-07-27T13:45:15.077" v="101" actId="1076"/>
          <ac:spMkLst>
            <pc:docMk/>
            <pc:sldMk cId="1391829475" sldId="349"/>
            <ac:spMk id="2" creationId="{631D0D73-424F-2CB4-4325-8F2EB324D8AA}"/>
          </ac:spMkLst>
        </pc:spChg>
        <pc:spChg chg="mod topLvl">
          <ac:chgData name="Huan Nguyen" userId="7d7745dcf5ea0862" providerId="LiveId" clId="{B1E104FB-5724-4289-AD90-6A5F21263A1D}" dt="2022-07-27T13:46:42.947" v="120" actId="1076"/>
          <ac:spMkLst>
            <pc:docMk/>
            <pc:sldMk cId="1391829475" sldId="349"/>
            <ac:spMk id="5" creationId="{00000000-0000-0000-0000-000000000000}"/>
          </ac:spMkLst>
        </pc:spChg>
        <pc:spChg chg="del">
          <ac:chgData name="Huan Nguyen" userId="7d7745dcf5ea0862" providerId="LiveId" clId="{B1E104FB-5724-4289-AD90-6A5F21263A1D}" dt="2022-07-27T13:43:48.721" v="93" actId="478"/>
          <ac:spMkLst>
            <pc:docMk/>
            <pc:sldMk cId="1391829475" sldId="349"/>
            <ac:spMk id="6" creationId="{00000000-0000-0000-0000-000000000000}"/>
          </ac:spMkLst>
        </pc:spChg>
        <pc:spChg chg="del topLvl">
          <ac:chgData name="Huan Nguyen" userId="7d7745dcf5ea0862" providerId="LiveId" clId="{B1E104FB-5724-4289-AD90-6A5F21263A1D}" dt="2022-07-27T13:43:54.114" v="94" actId="478"/>
          <ac:spMkLst>
            <pc:docMk/>
            <pc:sldMk cId="1391829475" sldId="349"/>
            <ac:spMk id="7" creationId="{00000000-0000-0000-0000-000000000000}"/>
          </ac:spMkLst>
        </pc:spChg>
        <pc:spChg chg="del">
          <ac:chgData name="Huan Nguyen" userId="7d7745dcf5ea0862" providerId="LiveId" clId="{B1E104FB-5724-4289-AD90-6A5F21263A1D}" dt="2022-07-27T11:01:07.356" v="20" actId="478"/>
          <ac:spMkLst>
            <pc:docMk/>
            <pc:sldMk cId="1391829475" sldId="349"/>
            <ac:spMk id="42" creationId="{A788A50F-FFC7-7C4C-28A8-2166117F677A}"/>
          </ac:spMkLst>
        </pc:spChg>
        <pc:spChg chg="add mod">
          <ac:chgData name="Huan Nguyen" userId="7d7745dcf5ea0862" providerId="LiveId" clId="{B1E104FB-5724-4289-AD90-6A5F21263A1D}" dt="2022-07-27T13:45:50.943" v="105" actId="20577"/>
          <ac:spMkLst>
            <pc:docMk/>
            <pc:sldMk cId="1391829475" sldId="349"/>
            <ac:spMk id="84" creationId="{0077D23A-48E9-FD79-AEE0-97732CE5EEDA}"/>
          </ac:spMkLst>
        </pc:spChg>
        <pc:spChg chg="add mod">
          <ac:chgData name="Huan Nguyen" userId="7d7745dcf5ea0862" providerId="LiveId" clId="{B1E104FB-5724-4289-AD90-6A5F21263A1D}" dt="2022-07-27T13:44:38.341" v="99" actId="1076"/>
          <ac:spMkLst>
            <pc:docMk/>
            <pc:sldMk cId="1391829475" sldId="349"/>
            <ac:spMk id="85" creationId="{39246095-2747-8D4F-B64D-D3D2F7C1505F}"/>
          </ac:spMkLst>
        </pc:spChg>
        <pc:spChg chg="add mod">
          <ac:chgData name="Huan Nguyen" userId="7d7745dcf5ea0862" providerId="LiveId" clId="{B1E104FB-5724-4289-AD90-6A5F21263A1D}" dt="2022-07-27T13:46:32.455" v="117" actId="14100"/>
          <ac:spMkLst>
            <pc:docMk/>
            <pc:sldMk cId="1391829475" sldId="349"/>
            <ac:spMk id="86" creationId="{D600FA84-FFB7-6E0B-B978-26EA241915A5}"/>
          </ac:spMkLst>
        </pc:spChg>
        <pc:spChg chg="add mod">
          <ac:chgData name="Huan Nguyen" userId="7d7745dcf5ea0862" providerId="LiveId" clId="{B1E104FB-5724-4289-AD90-6A5F21263A1D}" dt="2022-07-27T11:01:30.759" v="21"/>
          <ac:spMkLst>
            <pc:docMk/>
            <pc:sldMk cId="1391829475" sldId="349"/>
            <ac:spMk id="87" creationId="{718EE7B9-0E2A-D925-5FCD-EA79F7F32425}"/>
          </ac:spMkLst>
        </pc:spChg>
        <pc:spChg chg="add mod">
          <ac:chgData name="Huan Nguyen" userId="7d7745dcf5ea0862" providerId="LiveId" clId="{B1E104FB-5724-4289-AD90-6A5F21263A1D}" dt="2022-07-27T11:01:30.759" v="21"/>
          <ac:spMkLst>
            <pc:docMk/>
            <pc:sldMk cId="1391829475" sldId="349"/>
            <ac:spMk id="88" creationId="{66774520-B575-134D-77A1-E2676B43EB95}"/>
          </ac:spMkLst>
        </pc:spChg>
        <pc:spChg chg="add mod">
          <ac:chgData name="Huan Nguyen" userId="7d7745dcf5ea0862" providerId="LiveId" clId="{B1E104FB-5724-4289-AD90-6A5F21263A1D}" dt="2022-07-27T11:01:30.759" v="21"/>
          <ac:spMkLst>
            <pc:docMk/>
            <pc:sldMk cId="1391829475" sldId="349"/>
            <ac:spMk id="89" creationId="{74703754-CAC7-481B-9652-EE19D2718A54}"/>
          </ac:spMkLst>
        </pc:spChg>
        <pc:grpChg chg="del mod">
          <ac:chgData name="Huan Nguyen" userId="7d7745dcf5ea0862" providerId="LiveId" clId="{B1E104FB-5724-4289-AD90-6A5F21263A1D}" dt="2022-07-27T13:43:54.114" v="94" actId="478"/>
          <ac:grpSpMkLst>
            <pc:docMk/>
            <pc:sldMk cId="1391829475" sldId="349"/>
            <ac:grpSpMk id="4" creationId="{00000000-0000-0000-0000-000000000000}"/>
          </ac:grpSpMkLst>
        </pc:grpChg>
        <pc:grpChg chg="mod">
          <ac:chgData name="Huan Nguyen" userId="7d7745dcf5ea0862" providerId="LiveId" clId="{B1E104FB-5724-4289-AD90-6A5F21263A1D}" dt="2022-07-27T13:43:41.403" v="92" actId="1076"/>
          <ac:grpSpMkLst>
            <pc:docMk/>
            <pc:sldMk cId="1391829475" sldId="349"/>
            <ac:grpSpMk id="29" creationId="{00000000-0000-0000-0000-000000000000}"/>
          </ac:grpSpMkLst>
        </pc:grpChg>
        <pc:grpChg chg="mod">
          <ac:chgData name="Huan Nguyen" userId="7d7745dcf5ea0862" providerId="LiveId" clId="{B1E104FB-5724-4289-AD90-6A5F21263A1D}" dt="2022-07-27T13:45:08.298" v="100" actId="1076"/>
          <ac:grpSpMkLst>
            <pc:docMk/>
            <pc:sldMk cId="1391829475" sldId="349"/>
            <ac:grpSpMk id="39" creationId="{066F6156-D779-AFD7-A0C3-DD29580A0295}"/>
          </ac:grpSpMkLst>
        </pc:grpChg>
        <pc:grpChg chg="del">
          <ac:chgData name="Huan Nguyen" userId="7d7745dcf5ea0862" providerId="LiveId" clId="{B1E104FB-5724-4289-AD90-6A5F21263A1D}" dt="2022-07-27T11:01:07.356" v="20" actId="478"/>
          <ac:grpSpMkLst>
            <pc:docMk/>
            <pc:sldMk cId="1391829475" sldId="349"/>
            <ac:grpSpMk id="41" creationId="{07B79D50-EC90-8063-29B1-C68B5C47DBDA}"/>
          </ac:grpSpMkLst>
        </pc:grpChg>
        <pc:grpChg chg="add mod">
          <ac:chgData name="Huan Nguyen" userId="7d7745dcf5ea0862" providerId="LiveId" clId="{B1E104FB-5724-4289-AD90-6A5F21263A1D}" dt="2022-07-27T13:46:47.751" v="121" actId="1076"/>
          <ac:grpSpMkLst>
            <pc:docMk/>
            <pc:sldMk cId="1391829475" sldId="349"/>
            <ac:grpSpMk id="80" creationId="{06EA78DC-15D1-74D5-6CFD-14DD63D4558D}"/>
          </ac:grpSpMkLst>
        </pc:grpChg>
        <pc:grpChg chg="add mod">
          <ac:chgData name="Huan Nguyen" userId="7d7745dcf5ea0862" providerId="LiveId" clId="{B1E104FB-5724-4289-AD90-6A5F21263A1D}" dt="2022-07-27T11:01:30.759" v="21"/>
          <ac:grpSpMkLst>
            <pc:docMk/>
            <pc:sldMk cId="1391829475" sldId="349"/>
            <ac:grpSpMk id="81" creationId="{B96FCB58-33DD-A898-BCE9-E1BAF6F77C5D}"/>
          </ac:grpSpMkLst>
        </pc:grpChg>
        <pc:grpChg chg="add mod">
          <ac:chgData name="Huan Nguyen" userId="7d7745dcf5ea0862" providerId="LiveId" clId="{B1E104FB-5724-4289-AD90-6A5F21263A1D}" dt="2022-07-27T11:01:30.759" v="21"/>
          <ac:grpSpMkLst>
            <pc:docMk/>
            <pc:sldMk cId="1391829475" sldId="349"/>
            <ac:grpSpMk id="82" creationId="{F33B8E18-474A-F4B4-D5E7-86E0CC192731}"/>
          </ac:grpSpMkLst>
        </pc:grpChg>
        <pc:grpChg chg="add mod">
          <ac:chgData name="Huan Nguyen" userId="7d7745dcf5ea0862" providerId="LiveId" clId="{B1E104FB-5724-4289-AD90-6A5F21263A1D}" dt="2022-07-27T11:01:30.759" v="21"/>
          <ac:grpSpMkLst>
            <pc:docMk/>
            <pc:sldMk cId="1391829475" sldId="349"/>
            <ac:grpSpMk id="83" creationId="{5AA81E58-65D1-F54E-4EB3-118801D4BA25}"/>
          </ac:grpSpMkLst>
        </pc:grpChg>
        <pc:picChg chg="mod">
          <ac:chgData name="Huan Nguyen" userId="7d7745dcf5ea0862" providerId="LiveId" clId="{B1E104FB-5724-4289-AD90-6A5F21263A1D}" dt="2022-07-27T13:35:22.049" v="33" actId="1076"/>
          <ac:picMkLst>
            <pc:docMk/>
            <pc:sldMk cId="1391829475" sldId="349"/>
            <ac:picMk id="40" creationId="{87FE7AA8-5C56-7778-50D4-FD0509BAE337}"/>
          </ac:picMkLst>
        </pc:picChg>
      </pc:sldChg>
      <pc:sldChg chg="del">
        <pc:chgData name="Huan Nguyen" userId="7d7745dcf5ea0862" providerId="LiveId" clId="{B1E104FB-5724-4289-AD90-6A5F21263A1D}" dt="2022-07-27T13:47:00.240" v="122" actId="2696"/>
        <pc:sldMkLst>
          <pc:docMk/>
          <pc:sldMk cId="4057811857" sldId="351"/>
        </pc:sldMkLst>
      </pc:sldChg>
      <pc:sldChg chg="del">
        <pc:chgData name="Huan Nguyen" userId="7d7745dcf5ea0862" providerId="LiveId" clId="{B1E104FB-5724-4289-AD90-6A5F21263A1D}" dt="2022-07-27T16:04:59.605" v="1008" actId="2696"/>
        <pc:sldMkLst>
          <pc:docMk/>
          <pc:sldMk cId="261845643" sldId="355"/>
        </pc:sldMkLst>
      </pc:sldChg>
      <pc:sldChg chg="modSp del mod">
        <pc:chgData name="Huan Nguyen" userId="7d7745dcf5ea0862" providerId="LiveId" clId="{B1E104FB-5724-4289-AD90-6A5F21263A1D}" dt="2022-07-27T16:06:37.075" v="1015" actId="2696"/>
        <pc:sldMkLst>
          <pc:docMk/>
          <pc:sldMk cId="216466794" sldId="356"/>
        </pc:sldMkLst>
        <pc:spChg chg="mod">
          <ac:chgData name="Huan Nguyen" userId="7d7745dcf5ea0862" providerId="LiveId" clId="{B1E104FB-5724-4289-AD90-6A5F21263A1D}" dt="2022-07-27T14:31:28.066" v="282" actId="1076"/>
          <ac:spMkLst>
            <pc:docMk/>
            <pc:sldMk cId="216466794" sldId="356"/>
            <ac:spMk id="9" creationId="{7B2DDB79-0D45-1B24-C851-A99BAAF88C9C}"/>
          </ac:spMkLst>
        </pc:spChg>
      </pc:sldChg>
      <pc:sldChg chg="modSp mod ord">
        <pc:chgData name="Huan Nguyen" userId="7d7745dcf5ea0862" providerId="LiveId" clId="{B1E104FB-5724-4289-AD90-6A5F21263A1D}" dt="2022-07-27T16:30:48.179" v="1174"/>
        <pc:sldMkLst>
          <pc:docMk/>
          <pc:sldMk cId="2007600645" sldId="357"/>
        </pc:sldMkLst>
        <pc:spChg chg="mod">
          <ac:chgData name="Huan Nguyen" userId="7d7745dcf5ea0862" providerId="LiveId" clId="{B1E104FB-5724-4289-AD90-6A5F21263A1D}" dt="2022-07-27T10:25:05.873" v="1" actId="1076"/>
          <ac:spMkLst>
            <pc:docMk/>
            <pc:sldMk cId="2007600645" sldId="357"/>
            <ac:spMk id="11" creationId="{364347F7-5FA1-CF86-2B8D-51045A402E34}"/>
          </ac:spMkLst>
        </pc:spChg>
        <pc:spChg chg="mod">
          <ac:chgData name="Huan Nguyen" userId="7d7745dcf5ea0862" providerId="LiveId" clId="{B1E104FB-5724-4289-AD90-6A5F21263A1D}" dt="2022-07-27T10:26:45.037" v="8" actId="255"/>
          <ac:spMkLst>
            <pc:docMk/>
            <pc:sldMk cId="2007600645" sldId="357"/>
            <ac:spMk id="17" creationId="{00000000-0000-0000-0000-000000000000}"/>
          </ac:spMkLst>
        </pc:spChg>
        <pc:spChg chg="mod">
          <ac:chgData name="Huan Nguyen" userId="7d7745dcf5ea0862" providerId="LiveId" clId="{B1E104FB-5724-4289-AD90-6A5F21263A1D}" dt="2022-07-27T10:26:19.377" v="7" actId="14100"/>
          <ac:spMkLst>
            <pc:docMk/>
            <pc:sldMk cId="2007600645" sldId="357"/>
            <ac:spMk id="19" creationId="{00000000-0000-0000-0000-000000000000}"/>
          </ac:spMkLst>
        </pc:spChg>
        <pc:picChg chg="mod">
          <ac:chgData name="Huan Nguyen" userId="7d7745dcf5ea0862" providerId="LiveId" clId="{B1E104FB-5724-4289-AD90-6A5F21263A1D}" dt="2022-07-27T15:31:50.804" v="814" actId="1076"/>
          <ac:picMkLst>
            <pc:docMk/>
            <pc:sldMk cId="2007600645" sldId="357"/>
            <ac:picMk id="29" creationId="{836B61D2-5508-854C-7579-0EED8E1C51F9}"/>
          </ac:picMkLst>
        </pc:picChg>
      </pc:sldChg>
      <pc:sldChg chg="addSp delSp modSp mod ord addAnim delAnim modAnim">
        <pc:chgData name="Huan Nguyen" userId="7d7745dcf5ea0862" providerId="LiveId" clId="{B1E104FB-5724-4289-AD90-6A5F21263A1D}" dt="2022-07-27T16:04:13.275" v="1006"/>
        <pc:sldMkLst>
          <pc:docMk/>
          <pc:sldMk cId="2684810022" sldId="358"/>
        </pc:sldMkLst>
        <pc:spChg chg="mod">
          <ac:chgData name="Huan Nguyen" userId="7d7745dcf5ea0862" providerId="LiveId" clId="{B1E104FB-5724-4289-AD90-6A5F21263A1D}" dt="2022-07-27T15:54:25.535" v="996" actId="1076"/>
          <ac:spMkLst>
            <pc:docMk/>
            <pc:sldMk cId="2684810022" sldId="358"/>
            <ac:spMk id="4" creationId="{00000000-0000-0000-0000-000000000000}"/>
          </ac:spMkLst>
        </pc:spChg>
        <pc:spChg chg="add del mod">
          <ac:chgData name="Huan Nguyen" userId="7d7745dcf5ea0862" providerId="LiveId" clId="{B1E104FB-5724-4289-AD90-6A5F21263A1D}" dt="2022-07-27T15:53:54.782" v="947"/>
          <ac:spMkLst>
            <pc:docMk/>
            <pc:sldMk cId="2684810022" sldId="358"/>
            <ac:spMk id="7" creationId="{C3BE6550-0ADF-A118-18B9-2E4D7C28C2C2}"/>
          </ac:spMkLst>
        </pc:spChg>
        <pc:spChg chg="add del">
          <ac:chgData name="Huan Nguyen" userId="7d7745dcf5ea0862" providerId="LiveId" clId="{B1E104FB-5724-4289-AD90-6A5F21263A1D}" dt="2022-07-27T15:45:53.685" v="874" actId="478"/>
          <ac:spMkLst>
            <pc:docMk/>
            <pc:sldMk cId="2684810022" sldId="358"/>
            <ac:spMk id="8" creationId="{62918B69-AD59-9118-D8EE-44431ACAE05F}"/>
          </ac:spMkLst>
        </pc:spChg>
        <pc:spChg chg="mod">
          <ac:chgData name="Huan Nguyen" userId="7d7745dcf5ea0862" providerId="LiveId" clId="{B1E104FB-5724-4289-AD90-6A5F21263A1D}" dt="2022-07-27T15:54:20.891" v="995" actId="5793"/>
          <ac:spMkLst>
            <pc:docMk/>
            <pc:sldMk cId="2684810022" sldId="358"/>
            <ac:spMk id="9" creationId="{7B2DDB79-0D45-1B24-C851-A99BAAF88C9C}"/>
          </ac:spMkLst>
        </pc:spChg>
        <pc:spChg chg="add del mod">
          <ac:chgData name="Huan Nguyen" userId="7d7745dcf5ea0862" providerId="LiveId" clId="{B1E104FB-5724-4289-AD90-6A5F21263A1D}" dt="2022-07-27T15:45:54.022" v="876"/>
          <ac:spMkLst>
            <pc:docMk/>
            <pc:sldMk cId="2684810022" sldId="358"/>
            <ac:spMk id="10" creationId="{FE76B076-4B4B-F78D-68CE-E8A58116595B}"/>
          </ac:spMkLst>
        </pc:spChg>
        <pc:spChg chg="add del mod">
          <ac:chgData name="Huan Nguyen" userId="7d7745dcf5ea0862" providerId="LiveId" clId="{B1E104FB-5724-4289-AD90-6A5F21263A1D}" dt="2022-07-27T15:53:49.885" v="944" actId="5793"/>
          <ac:spMkLst>
            <pc:docMk/>
            <pc:sldMk cId="2684810022" sldId="358"/>
            <ac:spMk id="19" creationId="{55496DB3-54A5-00DF-862F-D915A8470999}"/>
          </ac:spMkLst>
        </pc:spChg>
        <pc:spChg chg="add del mod">
          <ac:chgData name="Huan Nguyen" userId="7d7745dcf5ea0862" providerId="LiveId" clId="{B1E104FB-5724-4289-AD90-6A5F21263A1D}" dt="2022-07-27T15:53:59.004" v="948" actId="478"/>
          <ac:spMkLst>
            <pc:docMk/>
            <pc:sldMk cId="2684810022" sldId="358"/>
            <ac:spMk id="20" creationId="{1C06E1DF-1689-182A-632A-76F4B8D95BEE}"/>
          </ac:spMkLst>
        </pc:spChg>
        <pc:spChg chg="add del mod">
          <ac:chgData name="Huan Nguyen" userId="7d7745dcf5ea0862" providerId="LiveId" clId="{B1E104FB-5724-4289-AD90-6A5F21263A1D}" dt="2022-07-27T15:48:52.735" v="896" actId="478"/>
          <ac:spMkLst>
            <pc:docMk/>
            <pc:sldMk cId="2684810022" sldId="358"/>
            <ac:spMk id="29" creationId="{ADBF56F3-D5B1-19EB-BB42-739335F55E84}"/>
          </ac:spMkLst>
        </pc:spChg>
        <pc:spChg chg="mod">
          <ac:chgData name="Huan Nguyen" userId="7d7745dcf5ea0862" providerId="LiveId" clId="{B1E104FB-5724-4289-AD90-6A5F21263A1D}" dt="2022-07-27T15:50:04.856" v="905" actId="1076"/>
          <ac:spMkLst>
            <pc:docMk/>
            <pc:sldMk cId="2684810022" sldId="358"/>
            <ac:spMk id="38" creationId="{F01E7905-434D-99CC-6A2F-530FFF3261A4}"/>
          </ac:spMkLst>
        </pc:spChg>
        <pc:spChg chg="mod">
          <ac:chgData name="Huan Nguyen" userId="7d7745dcf5ea0862" providerId="LiveId" clId="{B1E104FB-5724-4289-AD90-6A5F21263A1D}" dt="2022-07-27T15:50:43.895" v="908" actId="20578"/>
          <ac:spMkLst>
            <pc:docMk/>
            <pc:sldMk cId="2684810022" sldId="358"/>
            <ac:spMk id="40" creationId="{14513DA8-14A6-47D1-E8D1-8C9ECB5E9B75}"/>
          </ac:spMkLst>
        </pc:spChg>
        <pc:spChg chg="mod">
          <ac:chgData name="Huan Nguyen" userId="7d7745dcf5ea0862" providerId="LiveId" clId="{B1E104FB-5724-4289-AD90-6A5F21263A1D}" dt="2022-07-27T15:50:01.348" v="904" actId="1076"/>
          <ac:spMkLst>
            <pc:docMk/>
            <pc:sldMk cId="2684810022" sldId="358"/>
            <ac:spMk id="44" creationId="{A7360845-404F-0D39-7854-756329BCE9C4}"/>
          </ac:spMkLst>
        </pc:spChg>
        <pc:grpChg chg="add del">
          <ac:chgData name="Huan Nguyen" userId="7d7745dcf5ea0862" providerId="LiveId" clId="{B1E104FB-5724-4289-AD90-6A5F21263A1D}" dt="2022-07-27T15:49:53.178" v="902" actId="478"/>
          <ac:grpSpMkLst>
            <pc:docMk/>
            <pc:sldMk cId="2684810022" sldId="358"/>
            <ac:grpSpMk id="26" creationId="{556C0E99-366C-DFA2-C31F-78BC7CD943ED}"/>
          </ac:grpSpMkLst>
        </pc:grpChg>
        <pc:grpChg chg="del mod">
          <ac:chgData name="Huan Nguyen" userId="7d7745dcf5ea0862" providerId="LiveId" clId="{B1E104FB-5724-4289-AD90-6A5F21263A1D}" dt="2022-07-27T15:53:54.781" v="945" actId="478"/>
          <ac:grpSpMkLst>
            <pc:docMk/>
            <pc:sldMk cId="2684810022" sldId="358"/>
            <ac:grpSpMk id="39" creationId="{A5F35DEE-D91E-D38C-06AA-7DD3BD82DF3D}"/>
          </ac:grpSpMkLst>
        </pc:grpChg>
        <pc:graphicFrameChg chg="add">
          <ac:chgData name="Huan Nguyen" userId="7d7745dcf5ea0862" providerId="LiveId" clId="{B1E104FB-5724-4289-AD90-6A5F21263A1D}" dt="2022-07-27T15:41:34.573" v="871"/>
          <ac:graphicFrameMkLst>
            <pc:docMk/>
            <pc:sldMk cId="2684810022" sldId="358"/>
            <ac:graphicFrameMk id="5" creationId="{BBE3F3F3-A17A-9888-7656-407F602A8243}"/>
          </ac:graphicFrameMkLst>
        </pc:graphicFrameChg>
        <pc:graphicFrameChg chg="add">
          <ac:chgData name="Huan Nguyen" userId="7d7745dcf5ea0862" providerId="LiveId" clId="{B1E104FB-5724-4289-AD90-6A5F21263A1D}" dt="2022-07-27T15:41:34.573" v="871"/>
          <ac:graphicFrameMkLst>
            <pc:docMk/>
            <pc:sldMk cId="2684810022" sldId="358"/>
            <ac:graphicFrameMk id="6" creationId="{CA8C444F-DD03-446C-CDEA-C3EDE3E9248A}"/>
          </ac:graphicFrameMkLst>
        </pc:graphicFrameChg>
        <pc:picChg chg="add mod">
          <ac:chgData name="Huan Nguyen" userId="7d7745dcf5ea0862" providerId="LiveId" clId="{B1E104FB-5724-4289-AD90-6A5F21263A1D}" dt="2022-07-27T16:02:50.751" v="1005" actId="1076"/>
          <ac:picMkLst>
            <pc:docMk/>
            <pc:sldMk cId="2684810022" sldId="358"/>
            <ac:picMk id="3" creationId="{12D6D9A7-FC37-2D66-0FBA-E1837FA015E9}"/>
          </ac:picMkLst>
        </pc:picChg>
        <pc:picChg chg="add mod ord">
          <ac:chgData name="Huan Nguyen" userId="7d7745dcf5ea0862" providerId="LiveId" clId="{B1E104FB-5724-4289-AD90-6A5F21263A1D}" dt="2022-07-27T16:02:33.851" v="1004" actId="167"/>
          <ac:picMkLst>
            <pc:docMk/>
            <pc:sldMk cId="2684810022" sldId="358"/>
            <ac:picMk id="13" creationId="{54211BA4-5601-83C9-DAE5-062BA7FDEFFA}"/>
          </ac:picMkLst>
        </pc:picChg>
        <pc:picChg chg="add del mod">
          <ac:chgData name="Huan Nguyen" userId="7d7745dcf5ea0862" providerId="LiveId" clId="{B1E104FB-5724-4289-AD90-6A5F21263A1D}" dt="2022-07-27T15:49:55.938" v="903" actId="478"/>
          <ac:picMkLst>
            <pc:docMk/>
            <pc:sldMk cId="2684810022" sldId="358"/>
            <ac:picMk id="21" creationId="{1CC1AAF6-410E-DF15-DEFB-C6461581689D}"/>
          </ac:picMkLst>
        </pc:picChg>
        <pc:picChg chg="del mod">
          <ac:chgData name="Huan Nguyen" userId="7d7745dcf5ea0862" providerId="LiveId" clId="{B1E104FB-5724-4289-AD90-6A5F21263A1D}" dt="2022-07-27T15:34:59.905" v="825" actId="478"/>
          <ac:picMkLst>
            <pc:docMk/>
            <pc:sldMk cId="2684810022" sldId="358"/>
            <ac:picMk id="35" creationId="{8D1B5E55-B3CD-BE7B-D255-6C759E094129}"/>
          </ac:picMkLst>
        </pc:picChg>
        <pc:picChg chg="mod">
          <ac:chgData name="Huan Nguyen" userId="7d7745dcf5ea0862" providerId="LiveId" clId="{B1E104FB-5724-4289-AD90-6A5F21263A1D}" dt="2022-07-27T15:50:09.676" v="906" actId="1076"/>
          <ac:picMkLst>
            <pc:docMk/>
            <pc:sldMk cId="2684810022" sldId="358"/>
            <ac:picMk id="36" creationId="{F393BB64-6DFB-CF67-8527-69AD594C9AFE}"/>
          </ac:picMkLst>
        </pc:picChg>
      </pc:sldChg>
      <pc:sldChg chg="ord">
        <pc:chgData name="Huan Nguyen" userId="7d7745dcf5ea0862" providerId="LiveId" clId="{B1E104FB-5724-4289-AD90-6A5F21263A1D}" dt="2022-07-27T16:30:43.611" v="1172"/>
        <pc:sldMkLst>
          <pc:docMk/>
          <pc:sldMk cId="1330150180" sldId="360"/>
        </pc:sldMkLst>
      </pc:sldChg>
      <pc:sldChg chg="ord">
        <pc:chgData name="Huan Nguyen" userId="7d7745dcf5ea0862" providerId="LiveId" clId="{B1E104FB-5724-4289-AD90-6A5F21263A1D}" dt="2022-07-27T16:30:24.619" v="1166"/>
        <pc:sldMkLst>
          <pc:docMk/>
          <pc:sldMk cId="2767758610" sldId="363"/>
        </pc:sldMkLst>
      </pc:sldChg>
      <pc:sldChg chg="modSp mod">
        <pc:chgData name="Huan Nguyen" userId="7d7745dcf5ea0862" providerId="LiveId" clId="{B1E104FB-5724-4289-AD90-6A5F21263A1D}" dt="2022-07-27T15:33:38.105" v="820" actId="1076"/>
        <pc:sldMkLst>
          <pc:docMk/>
          <pc:sldMk cId="1692613229" sldId="364"/>
        </pc:sldMkLst>
        <pc:picChg chg="mod">
          <ac:chgData name="Huan Nguyen" userId="7d7745dcf5ea0862" providerId="LiveId" clId="{B1E104FB-5724-4289-AD90-6A5F21263A1D}" dt="2022-07-27T15:33:38.105" v="820" actId="1076"/>
          <ac:picMkLst>
            <pc:docMk/>
            <pc:sldMk cId="1692613229" sldId="364"/>
            <ac:picMk id="5" creationId="{02054C6C-08A5-30BA-C9EF-DCD1E76D0DA8}"/>
          </ac:picMkLst>
        </pc:picChg>
      </pc:sldChg>
      <pc:sldChg chg="addSp delSp modSp mod">
        <pc:chgData name="Huan Nguyen" userId="7d7745dcf5ea0862" providerId="LiveId" clId="{B1E104FB-5724-4289-AD90-6A5F21263A1D}" dt="2022-07-27T13:42:33.013" v="72" actId="478"/>
        <pc:sldMkLst>
          <pc:docMk/>
          <pc:sldMk cId="1820144927" sldId="368"/>
        </pc:sldMkLst>
        <pc:spChg chg="mod">
          <ac:chgData name="Huan Nguyen" userId="7d7745dcf5ea0862" providerId="LiveId" clId="{B1E104FB-5724-4289-AD90-6A5F21263A1D}" dt="2022-07-27T13:41:06.638" v="64" actId="20577"/>
          <ac:spMkLst>
            <pc:docMk/>
            <pc:sldMk cId="1820144927" sldId="368"/>
            <ac:spMk id="12" creationId="{B70D8C2B-F5D4-BCB3-115D-02A6F808C7F6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22" creationId="{C0CD8E92-8176-F6AD-8673-0087759DE1CF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25" creationId="{74567524-608E-17FF-B56F-FAFA06B631C7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27" creationId="{42DC15F5-0E91-CE0D-20CD-AC73E7CC41A1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28" creationId="{B4ADCD09-4552-0BBC-4E5F-E039F4A2BFE0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32" creationId="{18D3C7D4-B5FA-689B-9B8E-7F0DF221E825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33" creationId="{2348FB6C-9097-39A3-1D88-757322D7FD95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34" creationId="{6A62ACA9-D179-67B7-17C1-FA133CE07BA7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35" creationId="{0FF9E31F-7639-066E-5D22-3D7EE8CA1B6A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36" creationId="{F920E5F5-3518-CF61-C4B2-9C1D67F40581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37" creationId="{5FCB81BB-DD07-40C7-BE70-EDF9B86707BE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38" creationId="{B8CE4518-36E9-9E83-68A1-A33DBC00C343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39" creationId="{654E570A-E062-4180-08C3-4A28E91E37CA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40" creationId="{2200475B-9FA3-EBC5-46D9-DA4E017C569C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41" creationId="{D7D8F710-B7F9-9BAE-2842-11273EF8E41B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42" creationId="{75CBFE0C-BD4A-446F-181E-87BE8D95F2E0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43" creationId="{A5C03EAD-7C1B-63A7-2E0F-A97C8C55A9A7}"/>
          </ac:spMkLst>
        </pc:spChg>
        <pc:spChg chg="mod">
          <ac:chgData name="Huan Nguyen" userId="7d7745dcf5ea0862" providerId="LiveId" clId="{B1E104FB-5724-4289-AD90-6A5F21263A1D}" dt="2022-07-27T13:42:09.732" v="66"/>
          <ac:spMkLst>
            <pc:docMk/>
            <pc:sldMk cId="1820144927" sldId="368"/>
            <ac:spMk id="44" creationId="{CBA6F666-CC6B-AA7B-4C85-18A90D3935C9}"/>
          </ac:spMkLst>
        </pc:spChg>
        <pc:grpChg chg="add mod">
          <ac:chgData name="Huan Nguyen" userId="7d7745dcf5ea0862" providerId="LiveId" clId="{B1E104FB-5724-4289-AD90-6A5F21263A1D}" dt="2022-07-27T13:42:25.514" v="71" actId="14100"/>
          <ac:grpSpMkLst>
            <pc:docMk/>
            <pc:sldMk cId="1820144927" sldId="368"/>
            <ac:grpSpMk id="19" creationId="{E85BAB53-9D66-2DB4-6280-F0E334D383C4}"/>
          </ac:grpSpMkLst>
        </pc:grpChg>
        <pc:picChg chg="del mod">
          <ac:chgData name="Huan Nguyen" userId="7d7745dcf5ea0862" providerId="LiveId" clId="{B1E104FB-5724-4289-AD90-6A5F21263A1D}" dt="2022-07-27T13:42:33.013" v="72" actId="478"/>
          <ac:picMkLst>
            <pc:docMk/>
            <pc:sldMk cId="1820144927" sldId="368"/>
            <ac:picMk id="11" creationId="{4292DB0F-095B-771F-4B90-ADA4018E1B5B}"/>
          </ac:picMkLst>
        </pc:picChg>
      </pc:sldChg>
      <pc:sldChg chg="addSp delSp modSp mod modAnim">
        <pc:chgData name="Huan Nguyen" userId="7d7745dcf5ea0862" providerId="LiveId" clId="{B1E104FB-5724-4289-AD90-6A5F21263A1D}" dt="2022-07-27T10:59:22.911" v="19" actId="1076"/>
        <pc:sldMkLst>
          <pc:docMk/>
          <pc:sldMk cId="0" sldId="372"/>
        </pc:sldMkLst>
        <pc:spChg chg="mod">
          <ac:chgData name="Huan Nguyen" userId="7d7745dcf5ea0862" providerId="LiveId" clId="{B1E104FB-5724-4289-AD90-6A5F21263A1D}" dt="2022-07-27T10:59:22.911" v="19" actId="1076"/>
          <ac:spMkLst>
            <pc:docMk/>
            <pc:sldMk cId="0" sldId="372"/>
            <ac:spMk id="2" creationId="{9FB1CF0F-1536-F105-1BE3-E97FA647D399}"/>
          </ac:spMkLst>
        </pc:spChg>
        <pc:spChg chg="add del mod">
          <ac:chgData name="Huan Nguyen" userId="7d7745dcf5ea0862" providerId="LiveId" clId="{B1E104FB-5724-4289-AD90-6A5F21263A1D}" dt="2022-07-27T10:59:06.667" v="11" actId="478"/>
          <ac:spMkLst>
            <pc:docMk/>
            <pc:sldMk cId="0" sldId="372"/>
            <ac:spMk id="3" creationId="{6D4F1369-DEA6-0208-7579-FD296108EFF1}"/>
          </ac:spMkLst>
        </pc:spChg>
        <pc:spChg chg="del">
          <ac:chgData name="Huan Nguyen" userId="7d7745dcf5ea0862" providerId="LiveId" clId="{B1E104FB-5724-4289-AD90-6A5F21263A1D}" dt="2022-07-27T10:58:57.056" v="9" actId="478"/>
          <ac:spMkLst>
            <pc:docMk/>
            <pc:sldMk cId="0" sldId="372"/>
            <ac:spMk id="7" creationId="{ED38967A-25A7-C46D-DA44-3BA5051D8A6A}"/>
          </ac:spMkLst>
        </pc:spChg>
        <pc:spChg chg="del">
          <ac:chgData name="Huan Nguyen" userId="7d7745dcf5ea0862" providerId="LiveId" clId="{B1E104FB-5724-4289-AD90-6A5F21263A1D}" dt="2022-07-27T10:59:01.204" v="10" actId="478"/>
          <ac:spMkLst>
            <pc:docMk/>
            <pc:sldMk cId="0" sldId="372"/>
            <ac:spMk id="15364" creationId="{048A76D6-96FF-1C31-6716-4A667C58C6C2}"/>
          </ac:spMkLst>
        </pc:spChg>
      </pc:sldChg>
      <pc:sldChg chg="modSp add del mod">
        <pc:chgData name="Huan Nguyen" userId="7d7745dcf5ea0862" providerId="LiveId" clId="{B1E104FB-5724-4289-AD90-6A5F21263A1D}" dt="2022-07-27T14:58:40.384" v="476" actId="2696"/>
        <pc:sldMkLst>
          <pc:docMk/>
          <pc:sldMk cId="4086682727" sldId="373"/>
        </pc:sldMkLst>
        <pc:spChg chg="mod">
          <ac:chgData name="Huan Nguyen" userId="7d7745dcf5ea0862" providerId="LiveId" clId="{B1E104FB-5724-4289-AD90-6A5F21263A1D}" dt="2022-07-27T14:36:07.128" v="336" actId="20577"/>
          <ac:spMkLst>
            <pc:docMk/>
            <pc:sldMk cId="4086682727" sldId="373"/>
            <ac:spMk id="22" creationId="{8BC89E73-43E2-EF21-5B5B-8118EB73631A}"/>
          </ac:spMkLst>
        </pc:spChg>
        <pc:graphicFrameChg chg="mod modGraphic">
          <ac:chgData name="Huan Nguyen" userId="7d7745dcf5ea0862" providerId="LiveId" clId="{B1E104FB-5724-4289-AD90-6A5F21263A1D}" dt="2022-07-27T14:36:29.705" v="342" actId="20577"/>
          <ac:graphicFrameMkLst>
            <pc:docMk/>
            <pc:sldMk cId="4086682727" sldId="373"/>
            <ac:graphicFrameMk id="2" creationId="{519A3A05-1B84-46AE-B4AB-4604B1AC9893}"/>
          </ac:graphicFrameMkLst>
        </pc:graphicFrameChg>
        <pc:graphicFrameChg chg="mod">
          <ac:chgData name="Huan Nguyen" userId="7d7745dcf5ea0862" providerId="LiveId" clId="{B1E104FB-5724-4289-AD90-6A5F21263A1D}" dt="2022-07-27T14:35:57.786" v="332" actId="1076"/>
          <ac:graphicFrameMkLst>
            <pc:docMk/>
            <pc:sldMk cId="4086682727" sldId="373"/>
            <ac:graphicFrameMk id="4" creationId="{DD184743-FB92-68CC-9CF6-1EDA89018422}"/>
          </ac:graphicFrameMkLst>
        </pc:graphicFrameChg>
        <pc:graphicFrameChg chg="mod">
          <ac:chgData name="Huan Nguyen" userId="7d7745dcf5ea0862" providerId="LiveId" clId="{B1E104FB-5724-4289-AD90-6A5F21263A1D}" dt="2022-07-27T14:35:21.448" v="328" actId="1076"/>
          <ac:graphicFrameMkLst>
            <pc:docMk/>
            <pc:sldMk cId="4086682727" sldId="373"/>
            <ac:graphicFrameMk id="17" creationId="{D307F859-F72D-2DF1-F7EB-C0B478241521}"/>
          </ac:graphicFrameMkLst>
        </pc:graphicFrameChg>
      </pc:sldChg>
      <pc:sldChg chg="addSp modSp add mod setBg modAnim">
        <pc:chgData name="Huan Nguyen" userId="7d7745dcf5ea0862" providerId="LiveId" clId="{B1E104FB-5724-4289-AD90-6A5F21263A1D}" dt="2022-07-27T15:02:16.163" v="552" actId="1076"/>
        <pc:sldMkLst>
          <pc:docMk/>
          <pc:sldMk cId="96623620" sldId="374"/>
        </pc:sldMkLst>
        <pc:spChg chg="mod">
          <ac:chgData name="Huan Nguyen" userId="7d7745dcf5ea0862" providerId="LiveId" clId="{B1E104FB-5724-4289-AD90-6A5F21263A1D}" dt="2022-07-27T15:00:23.538" v="517" actId="20577"/>
          <ac:spMkLst>
            <pc:docMk/>
            <pc:sldMk cId="96623620" sldId="374"/>
            <ac:spMk id="22" creationId="{8BC89E73-43E2-EF21-5B5B-8118EB73631A}"/>
          </ac:spMkLst>
        </pc:spChg>
        <pc:graphicFrameChg chg="mod modGraphic">
          <ac:chgData name="Huan Nguyen" userId="7d7745dcf5ea0862" providerId="LiveId" clId="{B1E104FB-5724-4289-AD90-6A5F21263A1D}" dt="2022-07-27T15:01:08.512" v="546" actId="1076"/>
          <ac:graphicFrameMkLst>
            <pc:docMk/>
            <pc:sldMk cId="96623620" sldId="374"/>
            <ac:graphicFrameMk id="2" creationId="{519A3A05-1B84-46AE-B4AB-4604B1AC9893}"/>
          </ac:graphicFrameMkLst>
        </pc:graphicFrameChg>
        <pc:graphicFrameChg chg="mod">
          <ac:chgData name="Huan Nguyen" userId="7d7745dcf5ea0862" providerId="LiveId" clId="{B1E104FB-5724-4289-AD90-6A5F21263A1D}" dt="2022-07-27T15:01:08.512" v="546" actId="1076"/>
          <ac:graphicFrameMkLst>
            <pc:docMk/>
            <pc:sldMk cId="96623620" sldId="374"/>
            <ac:graphicFrameMk id="4" creationId="{DD184743-FB92-68CC-9CF6-1EDA89018422}"/>
          </ac:graphicFrameMkLst>
        </pc:graphicFrameChg>
        <pc:graphicFrameChg chg="mod">
          <ac:chgData name="Huan Nguyen" userId="7d7745dcf5ea0862" providerId="LiveId" clId="{B1E104FB-5724-4289-AD90-6A5F21263A1D}" dt="2022-07-27T15:01:08.512" v="546" actId="1076"/>
          <ac:graphicFrameMkLst>
            <pc:docMk/>
            <pc:sldMk cId="96623620" sldId="374"/>
            <ac:graphicFrameMk id="17" creationId="{D307F859-F72D-2DF1-F7EB-C0B478241521}"/>
          </ac:graphicFrameMkLst>
        </pc:graphicFrameChg>
        <pc:graphicFrameChg chg="add mod">
          <ac:chgData name="Huan Nguyen" userId="7d7745dcf5ea0862" providerId="LiveId" clId="{B1E104FB-5724-4289-AD90-6A5F21263A1D}" dt="2022-07-27T15:02:11.987" v="551" actId="1076"/>
          <ac:graphicFrameMkLst>
            <pc:docMk/>
            <pc:sldMk cId="96623620" sldId="374"/>
            <ac:graphicFrameMk id="23" creationId="{70E0634F-73BA-CF1B-CD8F-D70E85FC7324}"/>
          </ac:graphicFrameMkLst>
        </pc:graphicFrameChg>
        <pc:graphicFrameChg chg="add mod">
          <ac:chgData name="Huan Nguyen" userId="7d7745dcf5ea0862" providerId="LiveId" clId="{B1E104FB-5724-4289-AD90-6A5F21263A1D}" dt="2022-07-27T15:02:16.163" v="552" actId="1076"/>
          <ac:graphicFrameMkLst>
            <pc:docMk/>
            <pc:sldMk cId="96623620" sldId="374"/>
            <ac:graphicFrameMk id="24" creationId="{7DE19F74-68DC-76F3-5946-F0C8A5C387A5}"/>
          </ac:graphicFrameMkLst>
        </pc:graphicFrameChg>
        <pc:graphicFrameChg chg="mod">
          <ac:chgData name="Huan Nguyen" userId="7d7745dcf5ea0862" providerId="LiveId" clId="{B1E104FB-5724-4289-AD90-6A5F21263A1D}" dt="2022-07-27T14:59:54.745" v="496"/>
          <ac:graphicFrameMkLst>
            <pc:docMk/>
            <pc:sldMk cId="96623620" sldId="374"/>
            <ac:graphicFrameMk id="28" creationId="{F1CCE996-8803-624F-2713-1277010DF0BE}"/>
          </ac:graphicFrameMkLst>
        </pc:graphicFrameChg>
        <pc:graphicFrameChg chg="mod">
          <ac:chgData name="Huan Nguyen" userId="7d7745dcf5ea0862" providerId="LiveId" clId="{B1E104FB-5724-4289-AD90-6A5F21263A1D}" dt="2022-07-27T15:01:08.512" v="546" actId="1076"/>
          <ac:graphicFrameMkLst>
            <pc:docMk/>
            <pc:sldMk cId="96623620" sldId="374"/>
            <ac:graphicFrameMk id="29" creationId="{F97F8323-CAAF-E7F5-AD8B-9CD20600D282}"/>
          </ac:graphicFrameMkLst>
        </pc:graphicFrameChg>
        <pc:graphicFrameChg chg="mod">
          <ac:chgData name="Huan Nguyen" userId="7d7745dcf5ea0862" providerId="LiveId" clId="{B1E104FB-5724-4289-AD90-6A5F21263A1D}" dt="2022-07-27T15:01:08.512" v="546" actId="1076"/>
          <ac:graphicFrameMkLst>
            <pc:docMk/>
            <pc:sldMk cId="96623620" sldId="374"/>
            <ac:graphicFrameMk id="30" creationId="{D07931A8-6C1B-01AE-0941-FADD1F50784C}"/>
          </ac:graphicFrameMkLst>
        </pc:graphicFrameChg>
        <pc:graphicFrameChg chg="mod">
          <ac:chgData name="Huan Nguyen" userId="7d7745dcf5ea0862" providerId="LiveId" clId="{B1E104FB-5724-4289-AD90-6A5F21263A1D}" dt="2022-07-27T15:01:08.512" v="546" actId="1076"/>
          <ac:graphicFrameMkLst>
            <pc:docMk/>
            <pc:sldMk cId="96623620" sldId="374"/>
            <ac:graphicFrameMk id="31" creationId="{8AF5637B-91A2-6237-7700-884DE28DD6C7}"/>
          </ac:graphicFrameMkLst>
        </pc:graphicFrameChg>
        <pc:graphicFrameChg chg="mod">
          <ac:chgData name="Huan Nguyen" userId="7d7745dcf5ea0862" providerId="LiveId" clId="{B1E104FB-5724-4289-AD90-6A5F21263A1D}" dt="2022-07-27T15:01:08.512" v="546" actId="1076"/>
          <ac:graphicFrameMkLst>
            <pc:docMk/>
            <pc:sldMk cId="96623620" sldId="374"/>
            <ac:graphicFrameMk id="32" creationId="{8E55C35E-1AC9-A5DE-57B6-6F317D7285A8}"/>
          </ac:graphicFrameMkLst>
        </pc:graphicFrameChg>
        <pc:graphicFrameChg chg="mod">
          <ac:chgData name="Huan Nguyen" userId="7d7745dcf5ea0862" providerId="LiveId" clId="{B1E104FB-5724-4289-AD90-6A5F21263A1D}" dt="2022-07-27T15:01:08.512" v="546" actId="1076"/>
          <ac:graphicFrameMkLst>
            <pc:docMk/>
            <pc:sldMk cId="96623620" sldId="374"/>
            <ac:graphicFrameMk id="33" creationId="{F02EBB07-2310-376D-30BD-7BF892CB17C9}"/>
          </ac:graphicFrameMkLst>
        </pc:graphicFrameChg>
      </pc:sldChg>
      <pc:sldChg chg="addSp delSp modSp add mod delAnim">
        <pc:chgData name="Huan Nguyen" userId="7d7745dcf5ea0862" providerId="LiveId" clId="{B1E104FB-5724-4289-AD90-6A5F21263A1D}" dt="2022-07-27T16:43:14.491" v="1227" actId="1076"/>
        <pc:sldMkLst>
          <pc:docMk/>
          <pc:sldMk cId="1802546946" sldId="375"/>
        </pc:sldMkLst>
        <pc:spChg chg="del">
          <ac:chgData name="Huan Nguyen" userId="7d7745dcf5ea0862" providerId="LiveId" clId="{B1E104FB-5724-4289-AD90-6A5F21263A1D}" dt="2022-07-27T16:38:54.657" v="1206" actId="478"/>
          <ac:spMkLst>
            <pc:docMk/>
            <pc:sldMk cId="1802546946" sldId="375"/>
            <ac:spMk id="9" creationId="{00000000-0000-0000-0000-000000000000}"/>
          </ac:spMkLst>
        </pc:spChg>
        <pc:spChg chg="del">
          <ac:chgData name="Huan Nguyen" userId="7d7745dcf5ea0862" providerId="LiveId" clId="{B1E104FB-5724-4289-AD90-6A5F21263A1D}" dt="2022-07-27T16:38:58.689" v="1207" actId="478"/>
          <ac:spMkLst>
            <pc:docMk/>
            <pc:sldMk cId="1802546946" sldId="375"/>
            <ac:spMk id="10" creationId="{00000000-0000-0000-0000-000000000000}"/>
          </ac:spMkLst>
        </pc:spChg>
        <pc:spChg chg="add mod">
          <ac:chgData name="Huan Nguyen" userId="7d7745dcf5ea0862" providerId="LiveId" clId="{B1E104FB-5724-4289-AD90-6A5F21263A1D}" dt="2022-07-27T16:41:09.266" v="1217" actId="1076"/>
          <ac:spMkLst>
            <pc:docMk/>
            <pc:sldMk cId="1802546946" sldId="375"/>
            <ac:spMk id="11" creationId="{524D98F2-0B8B-69E0-ED4D-944C8C82C122}"/>
          </ac:spMkLst>
        </pc:spChg>
        <pc:spChg chg="mod">
          <ac:chgData name="Huan Nguyen" userId="7d7745dcf5ea0862" providerId="LiveId" clId="{B1E104FB-5724-4289-AD90-6A5F21263A1D}" dt="2022-07-27T16:40:23.398" v="1214" actId="14100"/>
          <ac:spMkLst>
            <pc:docMk/>
            <pc:sldMk cId="1802546946" sldId="375"/>
            <ac:spMk id="12" creationId="{B70D8C2B-F5D4-BCB3-115D-02A6F808C7F6}"/>
          </ac:spMkLst>
        </pc:spChg>
        <pc:spChg chg="add del">
          <ac:chgData name="Huan Nguyen" userId="7d7745dcf5ea0862" providerId="LiveId" clId="{B1E104FB-5724-4289-AD90-6A5F21263A1D}" dt="2022-07-27T16:42:51.674" v="1221"/>
          <ac:spMkLst>
            <pc:docMk/>
            <pc:sldMk cId="1802546946" sldId="375"/>
            <ac:spMk id="15" creationId="{4B8571D5-A8F3-C4B3-29EB-459486B2F98A}"/>
          </ac:spMkLst>
        </pc:spChg>
        <pc:spChg chg="add del">
          <ac:chgData name="Huan Nguyen" userId="7d7745dcf5ea0862" providerId="LiveId" clId="{B1E104FB-5724-4289-AD90-6A5F21263A1D}" dt="2022-07-27T16:42:51.674" v="1221"/>
          <ac:spMkLst>
            <pc:docMk/>
            <pc:sldMk cId="1802546946" sldId="375"/>
            <ac:spMk id="16" creationId="{8E427CA3-9445-2D68-6EE5-96E159DB6FD3}"/>
          </ac:spMkLst>
        </pc:spChg>
        <pc:spChg chg="add del">
          <ac:chgData name="Huan Nguyen" userId="7d7745dcf5ea0862" providerId="LiveId" clId="{B1E104FB-5724-4289-AD90-6A5F21263A1D}" dt="2022-07-27T16:42:51.674" v="1221"/>
          <ac:spMkLst>
            <pc:docMk/>
            <pc:sldMk cId="1802546946" sldId="375"/>
            <ac:spMk id="17" creationId="{D1508012-DB85-5098-352C-858A537605A0}"/>
          </ac:spMkLst>
        </pc:spChg>
        <pc:spChg chg="add del">
          <ac:chgData name="Huan Nguyen" userId="7d7745dcf5ea0862" providerId="LiveId" clId="{B1E104FB-5724-4289-AD90-6A5F21263A1D}" dt="2022-07-27T16:42:51.674" v="1221"/>
          <ac:spMkLst>
            <pc:docMk/>
            <pc:sldMk cId="1802546946" sldId="375"/>
            <ac:spMk id="18" creationId="{1967350D-3AE2-91CF-A066-B0276C7CC181}"/>
          </ac:spMkLst>
        </pc:spChg>
        <pc:spChg chg="add del">
          <ac:chgData name="Huan Nguyen" userId="7d7745dcf5ea0862" providerId="LiveId" clId="{B1E104FB-5724-4289-AD90-6A5F21263A1D}" dt="2022-07-27T16:42:51.674" v="1221"/>
          <ac:spMkLst>
            <pc:docMk/>
            <pc:sldMk cId="1802546946" sldId="375"/>
            <ac:spMk id="19" creationId="{594A0BEF-19B0-2FFF-5E64-B3640F024D02}"/>
          </ac:spMkLst>
        </pc:spChg>
        <pc:spChg chg="add del">
          <ac:chgData name="Huan Nguyen" userId="7d7745dcf5ea0862" providerId="LiveId" clId="{B1E104FB-5724-4289-AD90-6A5F21263A1D}" dt="2022-07-27T16:42:51.674" v="1221"/>
          <ac:spMkLst>
            <pc:docMk/>
            <pc:sldMk cId="1802546946" sldId="375"/>
            <ac:spMk id="20" creationId="{FA0E8523-7EF2-961B-7689-53996EEBCBA2}"/>
          </ac:spMkLst>
        </pc:spChg>
        <pc:spChg chg="add del">
          <ac:chgData name="Huan Nguyen" userId="7d7745dcf5ea0862" providerId="LiveId" clId="{B1E104FB-5724-4289-AD90-6A5F21263A1D}" dt="2022-07-27T16:42:51.674" v="1221"/>
          <ac:spMkLst>
            <pc:docMk/>
            <pc:sldMk cId="1802546946" sldId="375"/>
            <ac:spMk id="21" creationId="{743AB615-22E2-69C6-D637-17D713313165}"/>
          </ac:spMkLst>
        </pc:spChg>
        <pc:spChg chg="add del">
          <ac:chgData name="Huan Nguyen" userId="7d7745dcf5ea0862" providerId="LiveId" clId="{B1E104FB-5724-4289-AD90-6A5F21263A1D}" dt="2022-07-27T16:42:51.674" v="1221"/>
          <ac:spMkLst>
            <pc:docMk/>
            <pc:sldMk cId="1802546946" sldId="375"/>
            <ac:spMk id="22" creationId="{9F3B5DB5-2D21-2BC4-278B-EE609FD720CA}"/>
          </ac:spMkLst>
        </pc:spChg>
        <pc:spChg chg="add mod">
          <ac:chgData name="Huan Nguyen" userId="7d7745dcf5ea0862" providerId="LiveId" clId="{B1E104FB-5724-4289-AD90-6A5F21263A1D}" dt="2022-07-27T16:43:14.491" v="1227" actId="1076"/>
          <ac:spMkLst>
            <pc:docMk/>
            <pc:sldMk cId="1802546946" sldId="375"/>
            <ac:spMk id="27" creationId="{AA0387B3-22B5-F675-A115-599E03717E7C}"/>
          </ac:spMkLst>
        </pc:spChg>
        <pc:spChg chg="mod">
          <ac:chgData name="Huan Nguyen" userId="7d7745dcf5ea0862" providerId="LiveId" clId="{B1E104FB-5724-4289-AD90-6A5F21263A1D}" dt="2022-07-27T16:40:54.207" v="1216" actId="1076"/>
          <ac:spMkLst>
            <pc:docMk/>
            <pc:sldMk cId="1802546946" sldId="375"/>
            <ac:spMk id="57" creationId="{00000000-0000-0000-0000-000000000000}"/>
          </ac:spMkLst>
        </pc:spChg>
        <pc:spChg chg="del mod">
          <ac:chgData name="Huan Nguyen" userId="7d7745dcf5ea0862" providerId="LiveId" clId="{B1E104FB-5724-4289-AD90-6A5F21263A1D}" dt="2022-07-27T16:39:10.769" v="1209" actId="478"/>
          <ac:spMkLst>
            <pc:docMk/>
            <pc:sldMk cId="1802546946" sldId="375"/>
            <ac:spMk id="60" creationId="{00000000-0000-0000-0000-000000000000}"/>
          </ac:spMkLst>
        </pc:spChg>
        <pc:graphicFrameChg chg="add del">
          <ac:chgData name="Huan Nguyen" userId="7d7745dcf5ea0862" providerId="LiveId" clId="{B1E104FB-5724-4289-AD90-6A5F21263A1D}" dt="2022-07-27T16:42:51.674" v="1221"/>
          <ac:graphicFrameMkLst>
            <pc:docMk/>
            <pc:sldMk cId="1802546946" sldId="375"/>
            <ac:graphicFrameMk id="2" creationId="{D4CAE9DA-FADB-133C-A367-D5AF5D281A65}"/>
          </ac:graphicFrameMkLst>
        </pc:graphicFrameChg>
        <pc:graphicFrameChg chg="add del">
          <ac:chgData name="Huan Nguyen" userId="7d7745dcf5ea0862" providerId="LiveId" clId="{B1E104FB-5724-4289-AD90-6A5F21263A1D}" dt="2022-07-27T16:42:51.674" v="1221"/>
          <ac:graphicFrameMkLst>
            <pc:docMk/>
            <pc:sldMk cId="1802546946" sldId="375"/>
            <ac:graphicFrameMk id="3" creationId="{124742C0-0789-299D-BE9D-92D826920E46}"/>
          </ac:graphicFrameMkLst>
        </pc:graphicFrameChg>
        <pc:graphicFrameChg chg="add del">
          <ac:chgData name="Huan Nguyen" userId="7d7745dcf5ea0862" providerId="LiveId" clId="{B1E104FB-5724-4289-AD90-6A5F21263A1D}" dt="2022-07-27T16:42:51.674" v="1221"/>
          <ac:graphicFrameMkLst>
            <pc:docMk/>
            <pc:sldMk cId="1802546946" sldId="375"/>
            <ac:graphicFrameMk id="5" creationId="{71D57D7D-3D58-9823-D4B1-C1B85E342945}"/>
          </ac:graphicFrameMkLst>
        </pc:graphicFrameChg>
        <pc:graphicFrameChg chg="add del">
          <ac:chgData name="Huan Nguyen" userId="7d7745dcf5ea0862" providerId="LiveId" clId="{B1E104FB-5724-4289-AD90-6A5F21263A1D}" dt="2022-07-27T16:42:51.674" v="1221"/>
          <ac:graphicFrameMkLst>
            <pc:docMk/>
            <pc:sldMk cId="1802546946" sldId="375"/>
            <ac:graphicFrameMk id="6" creationId="{9421FA1C-8203-F140-B6D0-A4C73CA4E76C}"/>
          </ac:graphicFrameMkLst>
        </pc:graphicFrameChg>
        <pc:graphicFrameChg chg="add del">
          <ac:chgData name="Huan Nguyen" userId="7d7745dcf5ea0862" providerId="LiveId" clId="{B1E104FB-5724-4289-AD90-6A5F21263A1D}" dt="2022-07-27T16:42:51.674" v="1221"/>
          <ac:graphicFrameMkLst>
            <pc:docMk/>
            <pc:sldMk cId="1802546946" sldId="375"/>
            <ac:graphicFrameMk id="7" creationId="{839F3E89-3C5B-A798-11F7-E68B5F79B73A}"/>
          </ac:graphicFrameMkLst>
        </pc:graphicFrameChg>
        <pc:graphicFrameChg chg="add del">
          <ac:chgData name="Huan Nguyen" userId="7d7745dcf5ea0862" providerId="LiveId" clId="{B1E104FB-5724-4289-AD90-6A5F21263A1D}" dt="2022-07-27T16:42:51.674" v="1221"/>
          <ac:graphicFrameMkLst>
            <pc:docMk/>
            <pc:sldMk cId="1802546946" sldId="375"/>
            <ac:graphicFrameMk id="8" creationId="{CE713223-C55E-2564-538B-5AB6B328E5CF}"/>
          </ac:graphicFrameMkLst>
        </pc:graphicFrameChg>
        <pc:graphicFrameChg chg="add del">
          <ac:chgData name="Huan Nguyen" userId="7d7745dcf5ea0862" providerId="LiveId" clId="{B1E104FB-5724-4289-AD90-6A5F21263A1D}" dt="2022-07-27T16:42:51.674" v="1221"/>
          <ac:graphicFrameMkLst>
            <pc:docMk/>
            <pc:sldMk cId="1802546946" sldId="375"/>
            <ac:graphicFrameMk id="13" creationId="{9C86FE46-816C-CB20-49AB-BE4EA1D1CE8C}"/>
          </ac:graphicFrameMkLst>
        </pc:graphicFrameChg>
      </pc:sldChg>
      <pc:sldChg chg="add del">
        <pc:chgData name="Huan Nguyen" userId="7d7745dcf5ea0862" providerId="LiveId" clId="{B1E104FB-5724-4289-AD90-6A5F21263A1D}" dt="2022-07-27T16:04:47.515" v="1007" actId="2696"/>
        <pc:sldMkLst>
          <pc:docMk/>
          <pc:sldMk cId="3541582411" sldId="375"/>
        </pc:sldMkLst>
      </pc:sldChg>
    </pc:docChg>
  </pc:docChgLst>
  <pc:docChgLst>
    <pc:chgData name="Huan Nguyen" userId="7d7745dcf5ea0862" providerId="LiveId" clId="{F365018C-7652-4641-A43D-A8CC452D6C92}"/>
    <pc:docChg chg="undo redo custSel addSld delSld modSld sldOrd delMainMaster">
      <pc:chgData name="Huan Nguyen" userId="7d7745dcf5ea0862" providerId="LiveId" clId="{F365018C-7652-4641-A43D-A8CC452D6C92}" dt="2022-07-28T03:29:34.824" v="1390"/>
      <pc:docMkLst>
        <pc:docMk/>
      </pc:docMkLst>
      <pc:sldChg chg="del">
        <pc:chgData name="Huan Nguyen" userId="7d7745dcf5ea0862" providerId="LiveId" clId="{F365018C-7652-4641-A43D-A8CC452D6C92}" dt="2022-07-28T00:10:23.111" v="391" actId="2696"/>
        <pc:sldMkLst>
          <pc:docMk/>
          <pc:sldMk cId="768266526" sldId="261"/>
        </pc:sldMkLst>
      </pc:sldChg>
      <pc:sldChg chg="del">
        <pc:chgData name="Huan Nguyen" userId="7d7745dcf5ea0862" providerId="LiveId" clId="{F365018C-7652-4641-A43D-A8CC452D6C92}" dt="2022-07-28T02:32:33.708" v="867" actId="2696"/>
        <pc:sldMkLst>
          <pc:docMk/>
          <pc:sldMk cId="0" sldId="275"/>
        </pc:sldMkLst>
      </pc:sldChg>
      <pc:sldChg chg="modSp mod ord modAnim">
        <pc:chgData name="Huan Nguyen" userId="7d7745dcf5ea0862" providerId="LiveId" clId="{F365018C-7652-4641-A43D-A8CC452D6C92}" dt="2022-07-28T02:50:50.636" v="1143" actId="20577"/>
        <pc:sldMkLst>
          <pc:docMk/>
          <pc:sldMk cId="92129197" sldId="280"/>
        </pc:sldMkLst>
        <pc:spChg chg="mod">
          <ac:chgData name="Huan Nguyen" userId="7d7745dcf5ea0862" providerId="LiveId" clId="{F365018C-7652-4641-A43D-A8CC452D6C92}" dt="2022-07-28T02:48:07.371" v="1105" actId="13926"/>
          <ac:spMkLst>
            <pc:docMk/>
            <pc:sldMk cId="92129197" sldId="280"/>
            <ac:spMk id="18" creationId="{00000000-0000-0000-0000-000000000000}"/>
          </ac:spMkLst>
        </pc:spChg>
        <pc:spChg chg="mod">
          <ac:chgData name="Huan Nguyen" userId="7d7745dcf5ea0862" providerId="LiveId" clId="{F365018C-7652-4641-A43D-A8CC452D6C92}" dt="2022-07-28T02:50:50.636" v="1143" actId="20577"/>
          <ac:spMkLst>
            <pc:docMk/>
            <pc:sldMk cId="92129197" sldId="280"/>
            <ac:spMk id="23" creationId="{00000000-0000-0000-0000-000000000000}"/>
          </ac:spMkLst>
        </pc:spChg>
        <pc:spChg chg="mod">
          <ac:chgData name="Huan Nguyen" userId="7d7745dcf5ea0862" providerId="LiveId" clId="{F365018C-7652-4641-A43D-A8CC452D6C92}" dt="2022-07-28T02:50:39.449" v="1139" actId="1035"/>
          <ac:spMkLst>
            <pc:docMk/>
            <pc:sldMk cId="92129197" sldId="280"/>
            <ac:spMk id="24" creationId="{00000000-0000-0000-0000-000000000000}"/>
          </ac:spMkLst>
        </pc:spChg>
        <pc:spChg chg="mod">
          <ac:chgData name="Huan Nguyen" userId="7d7745dcf5ea0862" providerId="LiveId" clId="{F365018C-7652-4641-A43D-A8CC452D6C92}" dt="2022-07-28T02:48:40.440" v="1108" actId="1076"/>
          <ac:spMkLst>
            <pc:docMk/>
            <pc:sldMk cId="92129197" sldId="280"/>
            <ac:spMk id="29" creationId="{D4E725B1-0ED2-3B17-509F-7517266C769D}"/>
          </ac:spMkLst>
        </pc:spChg>
        <pc:spChg chg="mod">
          <ac:chgData name="Huan Nguyen" userId="7d7745dcf5ea0862" providerId="LiveId" clId="{F365018C-7652-4641-A43D-A8CC452D6C92}" dt="2022-07-28T02:50:33.110" v="1132" actId="14100"/>
          <ac:spMkLst>
            <pc:docMk/>
            <pc:sldMk cId="92129197" sldId="280"/>
            <ac:spMk id="31" creationId="{E4606CD9-606C-3740-84CB-B15CF673667D}"/>
          </ac:spMkLst>
        </pc:spChg>
        <pc:spChg chg="mod">
          <ac:chgData name="Huan Nguyen" userId="7d7745dcf5ea0862" providerId="LiveId" clId="{F365018C-7652-4641-A43D-A8CC452D6C92}" dt="2022-07-28T02:50:06.408" v="1129" actId="1076"/>
          <ac:spMkLst>
            <pc:docMk/>
            <pc:sldMk cId="92129197" sldId="280"/>
            <ac:spMk id="32" creationId="{A4492E2E-2F4F-5B25-C962-0B8DE3645B8F}"/>
          </ac:spMkLst>
        </pc:spChg>
      </pc:sldChg>
      <pc:sldChg chg="delSp modSp mod delAnim">
        <pc:chgData name="Huan Nguyen" userId="7d7745dcf5ea0862" providerId="LiveId" clId="{F365018C-7652-4641-A43D-A8CC452D6C92}" dt="2022-07-28T03:21:55.470" v="1372" actId="478"/>
        <pc:sldMkLst>
          <pc:docMk/>
          <pc:sldMk cId="0" sldId="303"/>
        </pc:sldMkLst>
        <pc:spChg chg="mod">
          <ac:chgData name="Huan Nguyen" userId="7d7745dcf5ea0862" providerId="LiveId" clId="{F365018C-7652-4641-A43D-A8CC452D6C92}" dt="2022-07-28T03:21:12.862" v="1370" actId="255"/>
          <ac:spMkLst>
            <pc:docMk/>
            <pc:sldMk cId="0" sldId="303"/>
            <ac:spMk id="3314" creationId="{00000000-0000-0000-0000-000000000000}"/>
          </ac:spMkLst>
        </pc:spChg>
        <pc:spChg chg="del">
          <ac:chgData name="Huan Nguyen" userId="7d7745dcf5ea0862" providerId="LiveId" clId="{F365018C-7652-4641-A43D-A8CC452D6C92}" dt="2022-07-28T03:21:48.866" v="1371" actId="478"/>
          <ac:spMkLst>
            <pc:docMk/>
            <pc:sldMk cId="0" sldId="303"/>
            <ac:spMk id="3316" creationId="{00000000-0000-0000-0000-000000000000}"/>
          </ac:spMkLst>
        </pc:spChg>
        <pc:spChg chg="del">
          <ac:chgData name="Huan Nguyen" userId="7d7745dcf5ea0862" providerId="LiveId" clId="{F365018C-7652-4641-A43D-A8CC452D6C92}" dt="2022-07-28T03:21:55.470" v="1372" actId="478"/>
          <ac:spMkLst>
            <pc:docMk/>
            <pc:sldMk cId="0" sldId="303"/>
            <ac:spMk id="3317" creationId="{00000000-0000-0000-0000-000000000000}"/>
          </ac:spMkLst>
        </pc:spChg>
      </pc:sldChg>
      <pc:sldChg chg="addSp delSp modSp del mod">
        <pc:chgData name="Huan Nguyen" userId="7d7745dcf5ea0862" providerId="LiveId" clId="{F365018C-7652-4641-A43D-A8CC452D6C92}" dt="2022-07-27T23:23:06.869" v="149" actId="2696"/>
        <pc:sldMkLst>
          <pc:docMk/>
          <pc:sldMk cId="1391829475" sldId="349"/>
        </pc:sldMkLst>
        <pc:spChg chg="mod">
          <ac:chgData name="Huan Nguyen" userId="7d7745dcf5ea0862" providerId="LiveId" clId="{F365018C-7652-4641-A43D-A8CC452D6C92}" dt="2022-07-27T23:20:32.087" v="139" actId="13822"/>
          <ac:spMkLst>
            <pc:docMk/>
            <pc:sldMk cId="1391829475" sldId="349"/>
            <ac:spMk id="30" creationId="{00000000-0000-0000-0000-000000000000}"/>
          </ac:spMkLst>
        </pc:spChg>
        <pc:spChg chg="mod">
          <ac:chgData name="Huan Nguyen" userId="7d7745dcf5ea0862" providerId="LiveId" clId="{F365018C-7652-4641-A43D-A8CC452D6C92}" dt="2022-07-27T23:20:32.087" v="139" actId="13822"/>
          <ac:spMkLst>
            <pc:docMk/>
            <pc:sldMk cId="1391829475" sldId="349"/>
            <ac:spMk id="31" creationId="{00000000-0000-0000-0000-000000000000}"/>
          </ac:spMkLst>
        </pc:spChg>
        <pc:spChg chg="mod">
          <ac:chgData name="Huan Nguyen" userId="7d7745dcf5ea0862" providerId="LiveId" clId="{F365018C-7652-4641-A43D-A8CC452D6C92}" dt="2022-07-27T23:20:32.087" v="139" actId="13822"/>
          <ac:spMkLst>
            <pc:docMk/>
            <pc:sldMk cId="1391829475" sldId="349"/>
            <ac:spMk id="32" creationId="{00000000-0000-0000-0000-000000000000}"/>
          </ac:spMkLst>
        </pc:spChg>
        <pc:spChg chg="mod">
          <ac:chgData name="Huan Nguyen" userId="7d7745dcf5ea0862" providerId="LiveId" clId="{F365018C-7652-4641-A43D-A8CC452D6C92}" dt="2022-07-27T23:20:32.087" v="139" actId="13822"/>
          <ac:spMkLst>
            <pc:docMk/>
            <pc:sldMk cId="1391829475" sldId="349"/>
            <ac:spMk id="33" creationId="{00000000-0000-0000-0000-000000000000}"/>
          </ac:spMkLst>
        </pc:spChg>
        <pc:spChg chg="mod">
          <ac:chgData name="Huan Nguyen" userId="7d7745dcf5ea0862" providerId="LiveId" clId="{F365018C-7652-4641-A43D-A8CC452D6C92}" dt="2022-07-27T23:20:32.087" v="139" actId="13822"/>
          <ac:spMkLst>
            <pc:docMk/>
            <pc:sldMk cId="1391829475" sldId="349"/>
            <ac:spMk id="34" creationId="{00000000-0000-0000-0000-000000000000}"/>
          </ac:spMkLst>
        </pc:spChg>
        <pc:spChg chg="mod">
          <ac:chgData name="Huan Nguyen" userId="7d7745dcf5ea0862" providerId="LiveId" clId="{F365018C-7652-4641-A43D-A8CC452D6C92}" dt="2022-07-27T23:20:32.087" v="139" actId="13822"/>
          <ac:spMkLst>
            <pc:docMk/>
            <pc:sldMk cId="1391829475" sldId="349"/>
            <ac:spMk id="35" creationId="{00000000-0000-0000-0000-000000000000}"/>
          </ac:spMkLst>
        </pc:spChg>
        <pc:spChg chg="mod">
          <ac:chgData name="Huan Nguyen" userId="7d7745dcf5ea0862" providerId="LiveId" clId="{F365018C-7652-4641-A43D-A8CC452D6C92}" dt="2022-07-27T23:20:32.087" v="139" actId="13822"/>
          <ac:spMkLst>
            <pc:docMk/>
            <pc:sldMk cId="1391829475" sldId="349"/>
            <ac:spMk id="36" creationId="{00000000-0000-0000-0000-000000000000}"/>
          </ac:spMkLst>
        </pc:spChg>
        <pc:spChg chg="add mod">
          <ac:chgData name="Huan Nguyen" userId="7d7745dcf5ea0862" providerId="LiveId" clId="{F365018C-7652-4641-A43D-A8CC452D6C92}" dt="2022-07-27T23:21:49.849" v="148" actId="14100"/>
          <ac:spMkLst>
            <pc:docMk/>
            <pc:sldMk cId="1391829475" sldId="349"/>
            <ac:spMk id="91" creationId="{47226407-9A7D-33E2-1DE6-CC1AD226F55F}"/>
          </ac:spMkLst>
        </pc:spChg>
        <pc:grpChg chg="mod">
          <ac:chgData name="Huan Nguyen" userId="7d7745dcf5ea0862" providerId="LiveId" clId="{F365018C-7652-4641-A43D-A8CC452D6C92}" dt="2022-07-27T23:18:44.682" v="132" actId="1076"/>
          <ac:grpSpMkLst>
            <pc:docMk/>
            <pc:sldMk cId="1391829475" sldId="349"/>
            <ac:grpSpMk id="8" creationId="{00000000-0000-0000-0000-000000000000}"/>
          </ac:grpSpMkLst>
        </pc:grpChg>
        <pc:grpChg chg="mod">
          <ac:chgData name="Huan Nguyen" userId="7d7745dcf5ea0862" providerId="LiveId" clId="{F365018C-7652-4641-A43D-A8CC452D6C92}" dt="2022-07-27T23:20:43.166" v="141" actId="1076"/>
          <ac:grpSpMkLst>
            <pc:docMk/>
            <pc:sldMk cId="1391829475" sldId="349"/>
            <ac:grpSpMk id="29" creationId="{00000000-0000-0000-0000-000000000000}"/>
          </ac:grpSpMkLst>
        </pc:grpChg>
        <pc:grpChg chg="del">
          <ac:chgData name="Huan Nguyen" userId="7d7745dcf5ea0862" providerId="LiveId" clId="{F365018C-7652-4641-A43D-A8CC452D6C92}" dt="2022-07-27T23:18:16.984" v="129" actId="478"/>
          <ac:grpSpMkLst>
            <pc:docMk/>
            <pc:sldMk cId="1391829475" sldId="349"/>
            <ac:grpSpMk id="39" creationId="{066F6156-D779-AFD7-A0C3-DD29580A0295}"/>
          </ac:grpSpMkLst>
        </pc:grpChg>
        <pc:grpChg chg="mod">
          <ac:chgData name="Huan Nguyen" userId="7d7745dcf5ea0862" providerId="LiveId" clId="{F365018C-7652-4641-A43D-A8CC452D6C92}" dt="2022-07-27T23:21:24.193" v="146" actId="14100"/>
          <ac:grpSpMkLst>
            <pc:docMk/>
            <pc:sldMk cId="1391829475" sldId="349"/>
            <ac:grpSpMk id="80" creationId="{06EA78DC-15D1-74D5-6CFD-14DD63D4558D}"/>
          </ac:grpSpMkLst>
        </pc:grpChg>
        <pc:picChg chg="add mod">
          <ac:chgData name="Huan Nguyen" userId="7d7745dcf5ea0862" providerId="LiveId" clId="{F365018C-7652-4641-A43D-A8CC452D6C92}" dt="2022-07-27T23:18:36.016" v="131" actId="1076"/>
          <ac:picMkLst>
            <pc:docMk/>
            <pc:sldMk cId="1391829475" sldId="349"/>
            <ac:picMk id="90" creationId="{FA526245-47AB-7EA4-DB24-97912C64A1E3}"/>
          </ac:picMkLst>
        </pc:picChg>
      </pc:sldChg>
      <pc:sldChg chg="del">
        <pc:chgData name="Huan Nguyen" userId="7d7745dcf5ea0862" providerId="LiveId" clId="{F365018C-7652-4641-A43D-A8CC452D6C92}" dt="2022-07-28T03:00:35.714" v="1243" actId="2696"/>
        <pc:sldMkLst>
          <pc:docMk/>
          <pc:sldMk cId="0" sldId="352"/>
        </pc:sldMkLst>
      </pc:sldChg>
      <pc:sldChg chg="del">
        <pc:chgData name="Huan Nguyen" userId="7d7745dcf5ea0862" providerId="LiveId" clId="{F365018C-7652-4641-A43D-A8CC452D6C92}" dt="2022-07-28T00:10:28.714" v="392" actId="2696"/>
        <pc:sldMkLst>
          <pc:docMk/>
          <pc:sldMk cId="2007600645" sldId="357"/>
        </pc:sldMkLst>
      </pc:sldChg>
      <pc:sldChg chg="modSp mod">
        <pc:chgData name="Huan Nguyen" userId="7d7745dcf5ea0862" providerId="LiveId" clId="{F365018C-7652-4641-A43D-A8CC452D6C92}" dt="2022-07-28T01:47:32.912" v="475" actId="20577"/>
        <pc:sldMkLst>
          <pc:docMk/>
          <pc:sldMk cId="2684810022" sldId="358"/>
        </pc:sldMkLst>
        <pc:spChg chg="mod">
          <ac:chgData name="Huan Nguyen" userId="7d7745dcf5ea0862" providerId="LiveId" clId="{F365018C-7652-4641-A43D-A8CC452D6C92}" dt="2022-07-28T01:47:32.912" v="475" actId="20577"/>
          <ac:spMkLst>
            <pc:docMk/>
            <pc:sldMk cId="2684810022" sldId="358"/>
            <ac:spMk id="9" creationId="{7B2DDB79-0D45-1B24-C851-A99BAAF88C9C}"/>
          </ac:spMkLst>
        </pc:spChg>
      </pc:sldChg>
      <pc:sldChg chg="addSp delSp modSp del mod">
        <pc:chgData name="Huan Nguyen" userId="7d7745dcf5ea0862" providerId="LiveId" clId="{F365018C-7652-4641-A43D-A8CC452D6C92}" dt="2022-07-28T01:45:01.333" v="471" actId="2696"/>
        <pc:sldMkLst>
          <pc:docMk/>
          <pc:sldMk cId="1330150180" sldId="360"/>
        </pc:sldMkLst>
        <pc:spChg chg="del mod">
          <ac:chgData name="Huan Nguyen" userId="7d7745dcf5ea0862" providerId="LiveId" clId="{F365018C-7652-4641-A43D-A8CC452D6C92}" dt="2022-07-28T00:02:43.631" v="312" actId="21"/>
          <ac:spMkLst>
            <pc:docMk/>
            <pc:sldMk cId="1330150180" sldId="360"/>
            <ac:spMk id="9" creationId="{7B2DDB79-0D45-1B24-C851-A99BAAF88C9C}"/>
          </ac:spMkLst>
        </pc:spChg>
        <pc:picChg chg="add del">
          <ac:chgData name="Huan Nguyen" userId="7d7745dcf5ea0862" providerId="LiveId" clId="{F365018C-7652-4641-A43D-A8CC452D6C92}" dt="2022-07-28T00:01:57.737" v="303" actId="22"/>
          <ac:picMkLst>
            <pc:docMk/>
            <pc:sldMk cId="1330150180" sldId="360"/>
            <ac:picMk id="3" creationId="{64FEEA43-337D-018C-98D9-93C8B15C3024}"/>
          </ac:picMkLst>
        </pc:picChg>
      </pc:sldChg>
      <pc:sldChg chg="del">
        <pc:chgData name="Huan Nguyen" userId="7d7745dcf5ea0862" providerId="LiveId" clId="{F365018C-7652-4641-A43D-A8CC452D6C92}" dt="2022-07-28T00:11:02.840" v="393" actId="2696"/>
        <pc:sldMkLst>
          <pc:docMk/>
          <pc:sldMk cId="1020776407" sldId="361"/>
        </pc:sldMkLst>
      </pc:sldChg>
      <pc:sldChg chg="del">
        <pc:chgData name="Huan Nguyen" userId="7d7745dcf5ea0862" providerId="LiveId" clId="{F365018C-7652-4641-A43D-A8CC452D6C92}" dt="2022-07-28T00:11:07.963" v="394" actId="2696"/>
        <pc:sldMkLst>
          <pc:docMk/>
          <pc:sldMk cId="3188303553" sldId="362"/>
        </pc:sldMkLst>
      </pc:sldChg>
      <pc:sldChg chg="del">
        <pc:chgData name="Huan Nguyen" userId="7d7745dcf5ea0862" providerId="LiveId" clId="{F365018C-7652-4641-A43D-A8CC452D6C92}" dt="2022-07-28T00:11:15.395" v="395" actId="2696"/>
        <pc:sldMkLst>
          <pc:docMk/>
          <pc:sldMk cId="2767758610" sldId="363"/>
        </pc:sldMkLst>
      </pc:sldChg>
      <pc:sldChg chg="del">
        <pc:chgData name="Huan Nguyen" userId="7d7745dcf5ea0862" providerId="LiveId" clId="{F365018C-7652-4641-A43D-A8CC452D6C92}" dt="2022-07-28T01:45:12.821" v="472" actId="2696"/>
        <pc:sldMkLst>
          <pc:docMk/>
          <pc:sldMk cId="1692613229" sldId="364"/>
        </pc:sldMkLst>
      </pc:sldChg>
      <pc:sldChg chg="addSp delSp modSp mod modAnim">
        <pc:chgData name="Huan Nguyen" userId="7d7745dcf5ea0862" providerId="LiveId" clId="{F365018C-7652-4641-A43D-A8CC452D6C92}" dt="2022-07-28T00:30:06.616" v="466"/>
        <pc:sldMkLst>
          <pc:docMk/>
          <pc:sldMk cId="3417392118" sldId="365"/>
        </pc:sldMkLst>
        <pc:spChg chg="mod">
          <ac:chgData name="Huan Nguyen" userId="7d7745dcf5ea0862" providerId="LiveId" clId="{F365018C-7652-4641-A43D-A8CC452D6C92}" dt="2022-07-28T00:21:01.710" v="399" actId="20577"/>
          <ac:spMkLst>
            <pc:docMk/>
            <pc:sldMk cId="3417392118" sldId="365"/>
            <ac:spMk id="3" creationId="{6D6E9569-1B9F-D75B-72B0-BB768252EDF2}"/>
          </ac:spMkLst>
        </pc:spChg>
        <pc:spChg chg="add del">
          <ac:chgData name="Huan Nguyen" userId="7d7745dcf5ea0862" providerId="LiveId" clId="{F365018C-7652-4641-A43D-A8CC452D6C92}" dt="2022-07-28T00:24:16.029" v="428"/>
          <ac:spMkLst>
            <pc:docMk/>
            <pc:sldMk cId="3417392118" sldId="365"/>
            <ac:spMk id="8" creationId="{837549AD-B467-8B61-FB70-401518559FEA}"/>
          </ac:spMkLst>
        </pc:spChg>
        <pc:spChg chg="add del">
          <ac:chgData name="Huan Nguyen" userId="7d7745dcf5ea0862" providerId="LiveId" clId="{F365018C-7652-4641-A43D-A8CC452D6C92}" dt="2022-07-28T00:24:16.029" v="428"/>
          <ac:spMkLst>
            <pc:docMk/>
            <pc:sldMk cId="3417392118" sldId="365"/>
            <ac:spMk id="9" creationId="{436ADB56-B06D-5F24-304D-81C67C8BDC8C}"/>
          </ac:spMkLst>
        </pc:spChg>
        <pc:spChg chg="add del">
          <ac:chgData name="Huan Nguyen" userId="7d7745dcf5ea0862" providerId="LiveId" clId="{F365018C-7652-4641-A43D-A8CC452D6C92}" dt="2022-07-28T00:24:16.029" v="428"/>
          <ac:spMkLst>
            <pc:docMk/>
            <pc:sldMk cId="3417392118" sldId="365"/>
            <ac:spMk id="10" creationId="{8EC655C9-7523-E462-2017-E3BA38F2F41C}"/>
          </ac:spMkLst>
        </pc:spChg>
        <pc:spChg chg="add del">
          <ac:chgData name="Huan Nguyen" userId="7d7745dcf5ea0862" providerId="LiveId" clId="{F365018C-7652-4641-A43D-A8CC452D6C92}" dt="2022-07-28T00:24:16.029" v="428"/>
          <ac:spMkLst>
            <pc:docMk/>
            <pc:sldMk cId="3417392118" sldId="365"/>
            <ac:spMk id="12" creationId="{A4474B77-7451-76CC-0F2A-EED6C5A9667F}"/>
          </ac:spMkLst>
        </pc:spChg>
        <pc:spChg chg="add del">
          <ac:chgData name="Huan Nguyen" userId="7d7745dcf5ea0862" providerId="LiveId" clId="{F365018C-7652-4641-A43D-A8CC452D6C92}" dt="2022-07-28T00:24:16.029" v="428"/>
          <ac:spMkLst>
            <pc:docMk/>
            <pc:sldMk cId="3417392118" sldId="365"/>
            <ac:spMk id="13" creationId="{C9E312A2-EF40-9F32-D46F-E4EA03A0B1D4}"/>
          </ac:spMkLst>
        </pc:spChg>
        <pc:spChg chg="add mod">
          <ac:chgData name="Huan Nguyen" userId="7d7745dcf5ea0862" providerId="LiveId" clId="{F365018C-7652-4641-A43D-A8CC452D6C92}" dt="2022-07-28T00:25:53.501" v="439" actId="1076"/>
          <ac:spMkLst>
            <pc:docMk/>
            <pc:sldMk cId="3417392118" sldId="365"/>
            <ac:spMk id="15" creationId="{8432DF35-0328-2478-B6C2-F80D7BD0DA1A}"/>
          </ac:spMkLst>
        </pc:spChg>
        <pc:spChg chg="add">
          <ac:chgData name="Huan Nguyen" userId="7d7745dcf5ea0862" providerId="LiveId" clId="{F365018C-7652-4641-A43D-A8CC452D6C92}" dt="2022-07-28T00:26:40.054" v="443"/>
          <ac:spMkLst>
            <pc:docMk/>
            <pc:sldMk cId="3417392118" sldId="365"/>
            <ac:spMk id="17" creationId="{C98B113F-E90A-8A05-7C5C-707B092B8998}"/>
          </ac:spMkLst>
        </pc:spChg>
        <pc:spChg chg="mod">
          <ac:chgData name="Huan Nguyen" userId="7d7745dcf5ea0862" providerId="LiveId" clId="{F365018C-7652-4641-A43D-A8CC452D6C92}" dt="2022-07-28T00:23:07.358" v="412" actId="6549"/>
          <ac:spMkLst>
            <pc:docMk/>
            <pc:sldMk cId="3417392118" sldId="365"/>
            <ac:spMk id="50" creationId="{AF6CB265-0624-E4B8-A6C8-84BF00DEF75F}"/>
          </ac:spMkLst>
        </pc:spChg>
        <pc:spChg chg="add mod">
          <ac:chgData name="Huan Nguyen" userId="7d7745dcf5ea0862" providerId="LiveId" clId="{F365018C-7652-4641-A43D-A8CC452D6C92}" dt="2022-07-28T00:25:53.501" v="439" actId="1076"/>
          <ac:spMkLst>
            <pc:docMk/>
            <pc:sldMk cId="3417392118" sldId="365"/>
            <ac:spMk id="58" creationId="{8F89C0E3-52AD-7F7F-A6EB-E9B5557F2BE8}"/>
          </ac:spMkLst>
        </pc:spChg>
        <pc:graphicFrameChg chg="add del">
          <ac:chgData name="Huan Nguyen" userId="7d7745dcf5ea0862" providerId="LiveId" clId="{F365018C-7652-4641-A43D-A8CC452D6C92}" dt="2022-07-28T00:24:16.029" v="428"/>
          <ac:graphicFrameMkLst>
            <pc:docMk/>
            <pc:sldMk cId="3417392118" sldId="365"/>
            <ac:graphicFrameMk id="4" creationId="{71AA6B7E-7230-72EB-D570-CBB7D1D09B6E}"/>
          </ac:graphicFrameMkLst>
        </pc:graphicFrameChg>
        <pc:graphicFrameChg chg="add del">
          <ac:chgData name="Huan Nguyen" userId="7d7745dcf5ea0862" providerId="LiveId" clId="{F365018C-7652-4641-A43D-A8CC452D6C92}" dt="2022-07-28T00:24:16.029" v="428"/>
          <ac:graphicFrameMkLst>
            <pc:docMk/>
            <pc:sldMk cId="3417392118" sldId="365"/>
            <ac:graphicFrameMk id="5" creationId="{F5753431-9442-086E-D08E-8D1965C9DB0F}"/>
          </ac:graphicFrameMkLst>
        </pc:graphicFrameChg>
        <pc:graphicFrameChg chg="add del">
          <ac:chgData name="Huan Nguyen" userId="7d7745dcf5ea0862" providerId="LiveId" clId="{F365018C-7652-4641-A43D-A8CC452D6C92}" dt="2022-07-28T00:24:16.029" v="428"/>
          <ac:graphicFrameMkLst>
            <pc:docMk/>
            <pc:sldMk cId="3417392118" sldId="365"/>
            <ac:graphicFrameMk id="6" creationId="{4F155432-BCEE-5CF9-548E-31F62E1F1C46}"/>
          </ac:graphicFrameMkLst>
        </pc:graphicFrameChg>
        <pc:graphicFrameChg chg="add del">
          <ac:chgData name="Huan Nguyen" userId="7d7745dcf5ea0862" providerId="LiveId" clId="{F365018C-7652-4641-A43D-A8CC452D6C92}" dt="2022-07-28T00:24:16.029" v="428"/>
          <ac:graphicFrameMkLst>
            <pc:docMk/>
            <pc:sldMk cId="3417392118" sldId="365"/>
            <ac:graphicFrameMk id="7" creationId="{63EC74BF-CD9D-94A8-98C6-07FD614C35D4}"/>
          </ac:graphicFrameMkLst>
        </pc:graphicFrameChg>
        <pc:graphicFrameChg chg="add mod">
          <ac:chgData name="Huan Nguyen" userId="7d7745dcf5ea0862" providerId="LiveId" clId="{F365018C-7652-4641-A43D-A8CC452D6C92}" dt="2022-07-28T00:29:32.638" v="462" actId="1076"/>
          <ac:graphicFrameMkLst>
            <pc:docMk/>
            <pc:sldMk cId="3417392118" sldId="365"/>
            <ac:graphicFrameMk id="16" creationId="{72174A1E-50D5-F12F-5F8D-AE65FACD27CA}"/>
          </ac:graphicFrameMkLst>
        </pc:graphicFrameChg>
        <pc:graphicFrameChg chg="add mod">
          <ac:chgData name="Huan Nguyen" userId="7d7745dcf5ea0862" providerId="LiveId" clId="{F365018C-7652-4641-A43D-A8CC452D6C92}" dt="2022-07-28T00:29:21.510" v="459" actId="1076"/>
          <ac:graphicFrameMkLst>
            <pc:docMk/>
            <pc:sldMk cId="3417392118" sldId="365"/>
            <ac:graphicFrameMk id="18" creationId="{6B3A9ACB-60EE-8BD0-FDD6-91EFDCB7BC42}"/>
          </ac:graphicFrameMkLst>
        </pc:graphicFrameChg>
        <pc:graphicFrameChg chg="mod">
          <ac:chgData name="Huan Nguyen" userId="7d7745dcf5ea0862" providerId="LiveId" clId="{F365018C-7652-4641-A43D-A8CC452D6C92}" dt="2022-07-28T00:29:29.356" v="461" actId="1076"/>
          <ac:graphicFrameMkLst>
            <pc:docMk/>
            <pc:sldMk cId="3417392118" sldId="365"/>
            <ac:graphicFrameMk id="48" creationId="{B69C30F9-9D53-04FB-A3FE-967FDBAE84A3}"/>
          </ac:graphicFrameMkLst>
        </pc:graphicFrameChg>
        <pc:graphicFrameChg chg="mod">
          <ac:chgData name="Huan Nguyen" userId="7d7745dcf5ea0862" providerId="LiveId" clId="{F365018C-7652-4641-A43D-A8CC452D6C92}" dt="2022-07-28T00:28:13.779" v="451" actId="1076"/>
          <ac:graphicFrameMkLst>
            <pc:docMk/>
            <pc:sldMk cId="3417392118" sldId="365"/>
            <ac:graphicFrameMk id="101" creationId="{EA0D89B0-E26C-BB25-7B48-208BEA813BFF}"/>
          </ac:graphicFrameMkLst>
        </pc:graphicFrameChg>
        <pc:picChg chg="add mod">
          <ac:chgData name="Huan Nguyen" userId="7d7745dcf5ea0862" providerId="LiveId" clId="{F365018C-7652-4641-A43D-A8CC452D6C92}" dt="2022-07-28T00:24:51.485" v="434" actId="14100"/>
          <ac:picMkLst>
            <pc:docMk/>
            <pc:sldMk cId="3417392118" sldId="365"/>
            <ac:picMk id="14" creationId="{118A6EAC-B93C-78F6-4270-D3BBCACF1708}"/>
          </ac:picMkLst>
        </pc:picChg>
        <pc:picChg chg="add mod">
          <ac:chgData name="Huan Nguyen" userId="7d7745dcf5ea0862" providerId="LiveId" clId="{F365018C-7652-4641-A43D-A8CC452D6C92}" dt="2022-07-28T00:22:05.997" v="409" actId="1076"/>
          <ac:picMkLst>
            <pc:docMk/>
            <pc:sldMk cId="3417392118" sldId="365"/>
            <ac:picMk id="47" creationId="{0E2D8479-AB7F-BE46-1C76-17F1A844634F}"/>
          </ac:picMkLst>
        </pc:picChg>
        <pc:picChg chg="del">
          <ac:chgData name="Huan Nguyen" userId="7d7745dcf5ea0862" providerId="LiveId" clId="{F365018C-7652-4641-A43D-A8CC452D6C92}" dt="2022-07-28T00:21:06.668" v="400" actId="478"/>
          <ac:picMkLst>
            <pc:docMk/>
            <pc:sldMk cId="3417392118" sldId="365"/>
            <ac:picMk id="49" creationId="{8A31D0C1-BB00-D93F-681D-578887681DB5}"/>
          </ac:picMkLst>
        </pc:picChg>
      </pc:sldChg>
      <pc:sldChg chg="del">
        <pc:chgData name="Huan Nguyen" userId="7d7745dcf5ea0862" providerId="LiveId" clId="{F365018C-7652-4641-A43D-A8CC452D6C92}" dt="2022-07-28T00:30:15.574" v="467" actId="2696"/>
        <pc:sldMkLst>
          <pc:docMk/>
          <pc:sldMk cId="389624446" sldId="367"/>
        </pc:sldMkLst>
      </pc:sldChg>
      <pc:sldChg chg="addSp delSp modSp mod delAnim modAnim">
        <pc:chgData name="Huan Nguyen" userId="7d7745dcf5ea0862" providerId="LiveId" clId="{F365018C-7652-4641-A43D-A8CC452D6C92}" dt="2022-07-28T02:20:57.551" v="796" actId="478"/>
        <pc:sldMkLst>
          <pc:docMk/>
          <pc:sldMk cId="1820144927" sldId="368"/>
        </pc:sldMkLst>
        <pc:spChg chg="add del">
          <ac:chgData name="Huan Nguyen" userId="7d7745dcf5ea0862" providerId="LiveId" clId="{F365018C-7652-4641-A43D-A8CC452D6C92}" dt="2022-07-28T02:08:02.616" v="601"/>
          <ac:spMkLst>
            <pc:docMk/>
            <pc:sldMk cId="1820144927" sldId="368"/>
            <ac:spMk id="8" creationId="{34B15A3D-FD5C-D5E1-32B8-F9694F709086}"/>
          </ac:spMkLst>
        </pc:spChg>
        <pc:spChg chg="mod">
          <ac:chgData name="Huan Nguyen" userId="7d7745dcf5ea0862" providerId="LiveId" clId="{F365018C-7652-4641-A43D-A8CC452D6C92}" dt="2022-07-28T02:06:56.158" v="595" actId="1076"/>
          <ac:spMkLst>
            <pc:docMk/>
            <pc:sldMk cId="1820144927" sldId="368"/>
            <ac:spMk id="9" creationId="{00000000-0000-0000-0000-000000000000}"/>
          </ac:spMkLst>
        </pc:spChg>
        <pc:spChg chg="add del">
          <ac:chgData name="Huan Nguyen" userId="7d7745dcf5ea0862" providerId="LiveId" clId="{F365018C-7652-4641-A43D-A8CC452D6C92}" dt="2022-07-28T02:08:02.616" v="601"/>
          <ac:spMkLst>
            <pc:docMk/>
            <pc:sldMk cId="1820144927" sldId="368"/>
            <ac:spMk id="10" creationId="{9D091244-A40B-93B5-1F3A-484D432ED3DD}"/>
          </ac:spMkLst>
        </pc:spChg>
        <pc:spChg chg="add del">
          <ac:chgData name="Huan Nguyen" userId="7d7745dcf5ea0862" providerId="LiveId" clId="{F365018C-7652-4641-A43D-A8CC452D6C92}" dt="2022-07-28T02:08:02.616" v="601"/>
          <ac:spMkLst>
            <pc:docMk/>
            <pc:sldMk cId="1820144927" sldId="368"/>
            <ac:spMk id="11" creationId="{0EB3EEBE-FA69-8EE7-2489-B1BAAF690887}"/>
          </ac:spMkLst>
        </pc:spChg>
        <pc:spChg chg="mod">
          <ac:chgData name="Huan Nguyen" userId="7d7745dcf5ea0862" providerId="LiveId" clId="{F365018C-7652-4641-A43D-A8CC452D6C92}" dt="2022-07-28T02:06:51.366" v="594" actId="207"/>
          <ac:spMkLst>
            <pc:docMk/>
            <pc:sldMk cId="1820144927" sldId="368"/>
            <ac:spMk id="12" creationId="{B70D8C2B-F5D4-BCB3-115D-02A6F808C7F6}"/>
          </ac:spMkLst>
        </pc:spChg>
        <pc:spChg chg="add del">
          <ac:chgData name="Huan Nguyen" userId="7d7745dcf5ea0862" providerId="LiveId" clId="{F365018C-7652-4641-A43D-A8CC452D6C92}" dt="2022-07-28T02:08:02.616" v="601"/>
          <ac:spMkLst>
            <pc:docMk/>
            <pc:sldMk cId="1820144927" sldId="368"/>
            <ac:spMk id="13" creationId="{ABA52F58-6A4A-88DA-6A79-2E3CE46DB290}"/>
          </ac:spMkLst>
        </pc:spChg>
        <pc:spChg chg="add del">
          <ac:chgData name="Huan Nguyen" userId="7d7745dcf5ea0862" providerId="LiveId" clId="{F365018C-7652-4641-A43D-A8CC452D6C92}" dt="2022-07-28T02:08:02.616" v="601"/>
          <ac:spMkLst>
            <pc:docMk/>
            <pc:sldMk cId="1820144927" sldId="368"/>
            <ac:spMk id="16" creationId="{EC3C5BCB-10AD-C645-A6E4-5BA393982F42}"/>
          </ac:spMkLst>
        </pc:spChg>
        <pc:spChg chg="del">
          <ac:chgData name="Huan Nguyen" userId="7d7745dcf5ea0862" providerId="LiveId" clId="{F365018C-7652-4641-A43D-A8CC452D6C92}" dt="2022-07-28T02:05:18.672" v="580" actId="478"/>
          <ac:spMkLst>
            <pc:docMk/>
            <pc:sldMk cId="1820144927" sldId="368"/>
            <ac:spMk id="26" creationId="{E826CF9A-1C1E-664B-8AE1-E34428D9B201}"/>
          </ac:spMkLst>
        </pc:spChg>
        <pc:spChg chg="del">
          <ac:chgData name="Huan Nguyen" userId="7d7745dcf5ea0862" providerId="LiveId" clId="{F365018C-7652-4641-A43D-A8CC452D6C92}" dt="2022-07-28T02:05:18.672" v="580" actId="478"/>
          <ac:spMkLst>
            <pc:docMk/>
            <pc:sldMk cId="1820144927" sldId="368"/>
            <ac:spMk id="29" creationId="{B04CB588-E54C-65B1-B562-4A6A8F22DFF7}"/>
          </ac:spMkLst>
        </pc:spChg>
        <pc:spChg chg="del">
          <ac:chgData name="Huan Nguyen" userId="7d7745dcf5ea0862" providerId="LiveId" clId="{F365018C-7652-4641-A43D-A8CC452D6C92}" dt="2022-07-28T02:05:18.672" v="580" actId="478"/>
          <ac:spMkLst>
            <pc:docMk/>
            <pc:sldMk cId="1820144927" sldId="368"/>
            <ac:spMk id="30" creationId="{1D19BFD3-CD0B-34DC-1A9E-46B7BF076FFA}"/>
          </ac:spMkLst>
        </pc:spChg>
        <pc:spChg chg="add mod">
          <ac:chgData name="Huan Nguyen" userId="7d7745dcf5ea0862" providerId="LiveId" clId="{F365018C-7652-4641-A43D-A8CC452D6C92}" dt="2022-07-28T02:18:25.442" v="773" actId="20577"/>
          <ac:spMkLst>
            <pc:docMk/>
            <pc:sldMk cId="1820144927" sldId="368"/>
            <ac:spMk id="45" creationId="{0939E75F-1221-4BBA-C361-1A0E9E561DC3}"/>
          </ac:spMkLst>
        </pc:spChg>
        <pc:spChg chg="add del">
          <ac:chgData name="Huan Nguyen" userId="7d7745dcf5ea0862" providerId="LiveId" clId="{F365018C-7652-4641-A43D-A8CC452D6C92}" dt="2022-07-28T02:08:02.616" v="601"/>
          <ac:spMkLst>
            <pc:docMk/>
            <pc:sldMk cId="1820144927" sldId="368"/>
            <ac:spMk id="46" creationId="{84FDBBF5-9F11-FD2F-751C-7CCD06B8F59C}"/>
          </ac:spMkLst>
        </pc:spChg>
        <pc:spChg chg="add del">
          <ac:chgData name="Huan Nguyen" userId="7d7745dcf5ea0862" providerId="LiveId" clId="{F365018C-7652-4641-A43D-A8CC452D6C92}" dt="2022-07-28T02:08:02.616" v="601"/>
          <ac:spMkLst>
            <pc:docMk/>
            <pc:sldMk cId="1820144927" sldId="368"/>
            <ac:spMk id="47" creationId="{19491381-C750-794C-FE10-F488EDD7F3F2}"/>
          </ac:spMkLst>
        </pc:spChg>
        <pc:spChg chg="add">
          <ac:chgData name="Huan Nguyen" userId="7d7745dcf5ea0862" providerId="LiveId" clId="{F365018C-7652-4641-A43D-A8CC452D6C92}" dt="2022-07-28T02:10:01.254" v="616"/>
          <ac:spMkLst>
            <pc:docMk/>
            <pc:sldMk cId="1820144927" sldId="368"/>
            <ac:spMk id="48" creationId="{FC5EA09A-EAC4-4EAB-E0B8-D5067AE03090}"/>
          </ac:spMkLst>
        </pc:spChg>
        <pc:spChg chg="add">
          <ac:chgData name="Huan Nguyen" userId="7d7745dcf5ea0862" providerId="LiveId" clId="{F365018C-7652-4641-A43D-A8CC452D6C92}" dt="2022-07-28T02:12:16.614" v="652"/>
          <ac:spMkLst>
            <pc:docMk/>
            <pc:sldMk cId="1820144927" sldId="368"/>
            <ac:spMk id="50" creationId="{AE78F409-609C-5600-88E8-98EE45F8BE79}"/>
          </ac:spMkLst>
        </pc:spChg>
        <pc:spChg chg="add">
          <ac:chgData name="Huan Nguyen" userId="7d7745dcf5ea0862" providerId="LiveId" clId="{F365018C-7652-4641-A43D-A8CC452D6C92}" dt="2022-07-28T02:15:30.733" v="730"/>
          <ac:spMkLst>
            <pc:docMk/>
            <pc:sldMk cId="1820144927" sldId="368"/>
            <ac:spMk id="52" creationId="{308A5D15-2C32-79EC-92EA-96A459956F70}"/>
          </ac:spMkLst>
        </pc:spChg>
        <pc:spChg chg="del">
          <ac:chgData name="Huan Nguyen" userId="7d7745dcf5ea0862" providerId="LiveId" clId="{F365018C-7652-4641-A43D-A8CC452D6C92}" dt="2022-07-28T02:05:05.218" v="579" actId="478"/>
          <ac:spMkLst>
            <pc:docMk/>
            <pc:sldMk cId="1820144927" sldId="368"/>
            <ac:spMk id="57" creationId="{00000000-0000-0000-0000-000000000000}"/>
          </ac:spMkLst>
        </pc:spChg>
        <pc:graphicFrameChg chg="add del">
          <ac:chgData name="Huan Nguyen" userId="7d7745dcf5ea0862" providerId="LiveId" clId="{F365018C-7652-4641-A43D-A8CC452D6C92}" dt="2022-07-28T02:08:02.616" v="601"/>
          <ac:graphicFrameMkLst>
            <pc:docMk/>
            <pc:sldMk cId="1820144927" sldId="368"/>
            <ac:graphicFrameMk id="2" creationId="{6007222C-4D8D-B96F-DFFF-BCC1D74AB339}"/>
          </ac:graphicFrameMkLst>
        </pc:graphicFrameChg>
        <pc:graphicFrameChg chg="add del">
          <ac:chgData name="Huan Nguyen" userId="7d7745dcf5ea0862" providerId="LiveId" clId="{F365018C-7652-4641-A43D-A8CC452D6C92}" dt="2022-07-28T02:08:02.616" v="601"/>
          <ac:graphicFrameMkLst>
            <pc:docMk/>
            <pc:sldMk cId="1820144927" sldId="368"/>
            <ac:graphicFrameMk id="3" creationId="{EEABA8EF-080B-A042-E8DD-95D98674AEBA}"/>
          </ac:graphicFrameMkLst>
        </pc:graphicFrameChg>
        <pc:graphicFrameChg chg="add del">
          <ac:chgData name="Huan Nguyen" userId="7d7745dcf5ea0862" providerId="LiveId" clId="{F365018C-7652-4641-A43D-A8CC452D6C92}" dt="2022-07-28T02:08:02.616" v="601"/>
          <ac:graphicFrameMkLst>
            <pc:docMk/>
            <pc:sldMk cId="1820144927" sldId="368"/>
            <ac:graphicFrameMk id="4" creationId="{780A0A65-B472-BAD1-D87A-9642B669B64E}"/>
          </ac:graphicFrameMkLst>
        </pc:graphicFrameChg>
        <pc:graphicFrameChg chg="add del">
          <ac:chgData name="Huan Nguyen" userId="7d7745dcf5ea0862" providerId="LiveId" clId="{F365018C-7652-4641-A43D-A8CC452D6C92}" dt="2022-07-28T02:08:02.616" v="601"/>
          <ac:graphicFrameMkLst>
            <pc:docMk/>
            <pc:sldMk cId="1820144927" sldId="368"/>
            <ac:graphicFrameMk id="5" creationId="{41CB6920-E2C0-BA7A-03B1-8DDFC59A1C40}"/>
          </ac:graphicFrameMkLst>
        </pc:graphicFrameChg>
        <pc:graphicFrameChg chg="add del">
          <ac:chgData name="Huan Nguyen" userId="7d7745dcf5ea0862" providerId="LiveId" clId="{F365018C-7652-4641-A43D-A8CC452D6C92}" dt="2022-07-28T02:08:02.616" v="601"/>
          <ac:graphicFrameMkLst>
            <pc:docMk/>
            <pc:sldMk cId="1820144927" sldId="368"/>
            <ac:graphicFrameMk id="6" creationId="{4ACE18F8-F5BB-3DEE-D33F-14240DEA7A7D}"/>
          </ac:graphicFrameMkLst>
        </pc:graphicFrameChg>
        <pc:graphicFrameChg chg="add del">
          <ac:chgData name="Huan Nguyen" userId="7d7745dcf5ea0862" providerId="LiveId" clId="{F365018C-7652-4641-A43D-A8CC452D6C92}" dt="2022-07-28T02:08:02.616" v="601"/>
          <ac:graphicFrameMkLst>
            <pc:docMk/>
            <pc:sldMk cId="1820144927" sldId="368"/>
            <ac:graphicFrameMk id="7" creationId="{73617F68-DF79-A040-E45A-3B37945F89F2}"/>
          </ac:graphicFrameMkLst>
        </pc:graphicFrameChg>
        <pc:graphicFrameChg chg="del">
          <ac:chgData name="Huan Nguyen" userId="7d7745dcf5ea0862" providerId="LiveId" clId="{F365018C-7652-4641-A43D-A8CC452D6C92}" dt="2022-07-28T02:20:57.551" v="796" actId="478"/>
          <ac:graphicFrameMkLst>
            <pc:docMk/>
            <pc:sldMk cId="1820144927" sldId="368"/>
            <ac:graphicFrameMk id="15" creationId="{D09E2BA2-B25C-72CC-00ED-734463790733}"/>
          </ac:graphicFrameMkLst>
        </pc:graphicFrameChg>
        <pc:graphicFrameChg chg="del">
          <ac:chgData name="Huan Nguyen" userId="7d7745dcf5ea0862" providerId="LiveId" clId="{F365018C-7652-4641-A43D-A8CC452D6C92}" dt="2022-07-28T02:05:18.672" v="580" actId="478"/>
          <ac:graphicFrameMkLst>
            <pc:docMk/>
            <pc:sldMk cId="1820144927" sldId="368"/>
            <ac:graphicFrameMk id="18" creationId="{ED556525-3D00-7682-86E6-D9B32A9DC70E}"/>
          </ac:graphicFrameMkLst>
        </pc:graphicFrameChg>
        <pc:graphicFrameChg chg="del">
          <ac:chgData name="Huan Nguyen" userId="7d7745dcf5ea0862" providerId="LiveId" clId="{F365018C-7652-4641-A43D-A8CC452D6C92}" dt="2022-07-28T02:05:18.672" v="580" actId="478"/>
          <ac:graphicFrameMkLst>
            <pc:docMk/>
            <pc:sldMk cId="1820144927" sldId="368"/>
            <ac:graphicFrameMk id="21" creationId="{F7FFFF90-5DD4-D9E7-85AA-AE120A55CE42}"/>
          </ac:graphicFrameMkLst>
        </pc:graphicFrameChg>
        <pc:graphicFrameChg chg="del">
          <ac:chgData name="Huan Nguyen" userId="7d7745dcf5ea0862" providerId="LiveId" clId="{F365018C-7652-4641-A43D-A8CC452D6C92}" dt="2022-07-28T02:05:18.672" v="580" actId="478"/>
          <ac:graphicFrameMkLst>
            <pc:docMk/>
            <pc:sldMk cId="1820144927" sldId="368"/>
            <ac:graphicFrameMk id="24" creationId="{5C4E3E80-3D27-4955-69AC-88BD4F34F4BA}"/>
          </ac:graphicFrameMkLst>
        </pc:graphicFrameChg>
        <pc:graphicFrameChg chg="del">
          <ac:chgData name="Huan Nguyen" userId="7d7745dcf5ea0862" providerId="LiveId" clId="{F365018C-7652-4641-A43D-A8CC452D6C92}" dt="2022-07-28T02:05:22.005" v="581" actId="478"/>
          <ac:graphicFrameMkLst>
            <pc:docMk/>
            <pc:sldMk cId="1820144927" sldId="368"/>
            <ac:graphicFrameMk id="31" creationId="{1F5CD3DD-E1F1-2128-26D7-E8550861AFD2}"/>
          </ac:graphicFrameMkLst>
        </pc:graphicFrameChg>
        <pc:graphicFrameChg chg="add mod">
          <ac:chgData name="Huan Nguyen" userId="7d7745dcf5ea0862" providerId="LiveId" clId="{F365018C-7652-4641-A43D-A8CC452D6C92}" dt="2022-07-28T02:17:10.933" v="755" actId="1076"/>
          <ac:graphicFrameMkLst>
            <pc:docMk/>
            <pc:sldMk cId="1820144927" sldId="368"/>
            <ac:graphicFrameMk id="49" creationId="{F562ECC1-37CC-217B-091E-AF2D821E66E9}"/>
          </ac:graphicFrameMkLst>
        </pc:graphicFrameChg>
        <pc:graphicFrameChg chg="add mod">
          <ac:chgData name="Huan Nguyen" userId="7d7745dcf5ea0862" providerId="LiveId" clId="{F365018C-7652-4641-A43D-A8CC452D6C92}" dt="2022-07-28T02:17:19.120" v="756" actId="1076"/>
          <ac:graphicFrameMkLst>
            <pc:docMk/>
            <pc:sldMk cId="1820144927" sldId="368"/>
            <ac:graphicFrameMk id="51" creationId="{9F59BD6B-40DB-FEDF-7DDF-7D2B004AF485}"/>
          </ac:graphicFrameMkLst>
        </pc:graphicFrameChg>
        <pc:graphicFrameChg chg="add mod">
          <ac:chgData name="Huan Nguyen" userId="7d7745dcf5ea0862" providerId="LiveId" clId="{F365018C-7652-4641-A43D-A8CC452D6C92}" dt="2022-07-28T02:18:14.559" v="771" actId="1076"/>
          <ac:graphicFrameMkLst>
            <pc:docMk/>
            <pc:sldMk cId="1820144927" sldId="368"/>
            <ac:graphicFrameMk id="53" creationId="{34EA75C0-B0F4-9F3A-DF59-FC145CA2852C}"/>
          </ac:graphicFrameMkLst>
        </pc:graphicFrameChg>
      </pc:sldChg>
      <pc:sldChg chg="addSp delSp modSp mod ord">
        <pc:chgData name="Huan Nguyen" userId="7d7745dcf5ea0862" providerId="LiveId" clId="{F365018C-7652-4641-A43D-A8CC452D6C92}" dt="2022-07-28T02:46:37.729" v="1064" actId="13926"/>
        <pc:sldMkLst>
          <pc:docMk/>
          <pc:sldMk cId="2916909764" sldId="369"/>
        </pc:sldMkLst>
        <pc:spChg chg="add del mod">
          <ac:chgData name="Huan Nguyen" userId="7d7745dcf5ea0862" providerId="LiveId" clId="{F365018C-7652-4641-A43D-A8CC452D6C92}" dt="2022-07-28T02:34:03.447" v="876"/>
          <ac:spMkLst>
            <pc:docMk/>
            <pc:sldMk cId="2916909764" sldId="369"/>
            <ac:spMk id="2" creationId="{9E0609F9-EBA2-5814-5343-DA6421125909}"/>
          </ac:spMkLst>
        </pc:spChg>
        <pc:spChg chg="add del mod">
          <ac:chgData name="Huan Nguyen" userId="7d7745dcf5ea0862" providerId="LiveId" clId="{F365018C-7652-4641-A43D-A8CC452D6C92}" dt="2022-07-28T02:34:03.447" v="876"/>
          <ac:spMkLst>
            <pc:docMk/>
            <pc:sldMk cId="2916909764" sldId="369"/>
            <ac:spMk id="5" creationId="{EEE78E01-79B1-ED14-6265-F6F32FD8DFE4}"/>
          </ac:spMkLst>
        </pc:spChg>
        <pc:spChg chg="add del">
          <ac:chgData name="Huan Nguyen" userId="7d7745dcf5ea0862" providerId="LiveId" clId="{F365018C-7652-4641-A43D-A8CC452D6C92}" dt="2022-07-28T02:34:39.529" v="881" actId="478"/>
          <ac:spMkLst>
            <pc:docMk/>
            <pc:sldMk cId="2916909764" sldId="369"/>
            <ac:spMk id="6" creationId="{C0C73190-5ACA-5DB7-D8CE-68B12D5C4E98}"/>
          </ac:spMkLst>
        </pc:spChg>
        <pc:spChg chg="add del mod">
          <ac:chgData name="Huan Nguyen" userId="7d7745dcf5ea0862" providerId="LiveId" clId="{F365018C-7652-4641-A43D-A8CC452D6C92}" dt="2022-07-28T02:45:02.724" v="1054" actId="478"/>
          <ac:spMkLst>
            <pc:docMk/>
            <pc:sldMk cId="2916909764" sldId="369"/>
            <ac:spMk id="8" creationId="{D9D3C9B3-8E89-F861-366C-0669C7040162}"/>
          </ac:spMkLst>
        </pc:spChg>
        <pc:spChg chg="add del">
          <ac:chgData name="Huan Nguyen" userId="7d7745dcf5ea0862" providerId="LiveId" clId="{F365018C-7652-4641-A43D-A8CC452D6C92}" dt="2022-07-28T02:36:19.733" v="891" actId="478"/>
          <ac:spMkLst>
            <pc:docMk/>
            <pc:sldMk cId="2916909764" sldId="369"/>
            <ac:spMk id="9" creationId="{0270D5EC-D565-2A77-529C-D203CFDB938A}"/>
          </ac:spMkLst>
        </pc:spChg>
        <pc:spChg chg="add del">
          <ac:chgData name="Huan Nguyen" userId="7d7745dcf5ea0862" providerId="LiveId" clId="{F365018C-7652-4641-A43D-A8CC452D6C92}" dt="2022-07-28T02:36:12.977" v="889" actId="478"/>
          <ac:spMkLst>
            <pc:docMk/>
            <pc:sldMk cId="2916909764" sldId="369"/>
            <ac:spMk id="11" creationId="{DD270711-3E55-DB67-6C4D-A132DBF8C429}"/>
          </ac:spMkLst>
        </pc:spChg>
        <pc:spChg chg="add del mod">
          <ac:chgData name="Huan Nguyen" userId="7d7745dcf5ea0862" providerId="LiveId" clId="{F365018C-7652-4641-A43D-A8CC452D6C92}" dt="2022-07-28T02:39:00.249" v="959" actId="478"/>
          <ac:spMkLst>
            <pc:docMk/>
            <pc:sldMk cId="2916909764" sldId="369"/>
            <ac:spMk id="12" creationId="{F222DA31-3A2F-9275-3CDD-CE1D4B75D7D0}"/>
          </ac:spMkLst>
        </pc:spChg>
        <pc:spChg chg="add del mod">
          <ac:chgData name="Huan Nguyen" userId="7d7745dcf5ea0862" providerId="LiveId" clId="{F365018C-7652-4641-A43D-A8CC452D6C92}" dt="2022-07-28T02:39:22.184" v="966" actId="478"/>
          <ac:spMkLst>
            <pc:docMk/>
            <pc:sldMk cId="2916909764" sldId="369"/>
            <ac:spMk id="14" creationId="{C310B652-EAFD-E6F0-633A-A060A44ED60B}"/>
          </ac:spMkLst>
        </pc:spChg>
        <pc:spChg chg="add del">
          <ac:chgData name="Huan Nguyen" userId="7d7745dcf5ea0862" providerId="LiveId" clId="{F365018C-7652-4641-A43D-A8CC452D6C92}" dt="2022-07-28T02:40:58.625" v="983" actId="478"/>
          <ac:spMkLst>
            <pc:docMk/>
            <pc:sldMk cId="2916909764" sldId="369"/>
            <ac:spMk id="15" creationId="{4ACE66A5-52BA-214C-C355-04EEDA7149BA}"/>
          </ac:spMkLst>
        </pc:spChg>
        <pc:spChg chg="add del">
          <ac:chgData name="Huan Nguyen" userId="7d7745dcf5ea0862" providerId="LiveId" clId="{F365018C-7652-4641-A43D-A8CC452D6C92}" dt="2022-07-28T02:41:04.020" v="984" actId="478"/>
          <ac:spMkLst>
            <pc:docMk/>
            <pc:sldMk cId="2916909764" sldId="369"/>
            <ac:spMk id="17" creationId="{20887305-AB28-F661-C409-A0D804D09EE3}"/>
          </ac:spMkLst>
        </pc:spChg>
        <pc:spChg chg="add del mod">
          <ac:chgData name="Huan Nguyen" userId="7d7745dcf5ea0862" providerId="LiveId" clId="{F365018C-7652-4641-A43D-A8CC452D6C92}" dt="2022-07-28T02:46:37.729" v="1064" actId="13926"/>
          <ac:spMkLst>
            <pc:docMk/>
            <pc:sldMk cId="2916909764" sldId="369"/>
            <ac:spMk id="18" creationId="{00000000-0000-0000-0000-000000000000}"/>
          </ac:spMkLst>
        </pc:spChg>
        <pc:spChg chg="add mod">
          <ac:chgData name="Huan Nguyen" userId="7d7745dcf5ea0862" providerId="LiveId" clId="{F365018C-7652-4641-A43D-A8CC452D6C92}" dt="2022-07-28T02:45:54.628" v="1059" actId="1076"/>
          <ac:spMkLst>
            <pc:docMk/>
            <pc:sldMk cId="2916909764" sldId="369"/>
            <ac:spMk id="34" creationId="{0CC085AF-0023-2067-49D8-92757CB5A973}"/>
          </ac:spMkLst>
        </pc:spChg>
        <pc:spChg chg="mod">
          <ac:chgData name="Huan Nguyen" userId="7d7745dcf5ea0862" providerId="LiveId" clId="{F365018C-7652-4641-A43D-A8CC452D6C92}" dt="2022-07-28T02:46:06.087" v="1062" actId="14100"/>
          <ac:spMkLst>
            <pc:docMk/>
            <pc:sldMk cId="2916909764" sldId="369"/>
            <ac:spMk id="44" creationId="{00000000-0000-0000-0000-000000000000}"/>
          </ac:spMkLst>
        </pc:spChg>
        <pc:graphicFrameChg chg="add del mod">
          <ac:chgData name="Huan Nguyen" userId="7d7745dcf5ea0862" providerId="LiveId" clId="{F365018C-7652-4641-A43D-A8CC452D6C92}" dt="2022-07-28T02:34:03.447" v="876"/>
          <ac:graphicFrameMkLst>
            <pc:docMk/>
            <pc:sldMk cId="2916909764" sldId="369"/>
            <ac:graphicFrameMk id="4" creationId="{41AC897D-E047-A0DC-A01E-513C81DE6B58}"/>
          </ac:graphicFrameMkLst>
        </pc:graphicFrameChg>
        <pc:graphicFrameChg chg="add">
          <ac:chgData name="Huan Nguyen" userId="7d7745dcf5ea0862" providerId="LiveId" clId="{F365018C-7652-4641-A43D-A8CC452D6C92}" dt="2022-07-28T02:34:13.672" v="879"/>
          <ac:graphicFrameMkLst>
            <pc:docMk/>
            <pc:sldMk cId="2916909764" sldId="369"/>
            <ac:graphicFrameMk id="7" creationId="{4AA8A98D-BEE3-5FF5-8F6F-C5B5F63102E2}"/>
          </ac:graphicFrameMkLst>
        </pc:graphicFrameChg>
        <pc:graphicFrameChg chg="add del">
          <ac:chgData name="Huan Nguyen" userId="7d7745dcf5ea0862" providerId="LiveId" clId="{F365018C-7652-4641-A43D-A8CC452D6C92}" dt="2022-07-28T02:36:16.594" v="890" actId="478"/>
          <ac:graphicFrameMkLst>
            <pc:docMk/>
            <pc:sldMk cId="2916909764" sldId="369"/>
            <ac:graphicFrameMk id="10" creationId="{F532FEC9-F9EE-5C9C-E993-995CE29D6333}"/>
          </ac:graphicFrameMkLst>
        </pc:graphicFrameChg>
        <pc:graphicFrameChg chg="add del mod">
          <ac:chgData name="Huan Nguyen" userId="7d7745dcf5ea0862" providerId="LiveId" clId="{F365018C-7652-4641-A43D-A8CC452D6C92}" dt="2022-07-28T02:37:43.522" v="900" actId="478"/>
          <ac:graphicFrameMkLst>
            <pc:docMk/>
            <pc:sldMk cId="2916909764" sldId="369"/>
            <ac:graphicFrameMk id="13" creationId="{3120D671-5FDD-E490-5D02-62C9E488817A}"/>
          </ac:graphicFrameMkLst>
        </pc:graphicFrameChg>
        <pc:graphicFrameChg chg="add">
          <ac:chgData name="Huan Nguyen" userId="7d7745dcf5ea0862" providerId="LiveId" clId="{F365018C-7652-4641-A43D-A8CC452D6C92}" dt="2022-07-28T02:40:06.996" v="968"/>
          <ac:graphicFrameMkLst>
            <pc:docMk/>
            <pc:sldMk cId="2916909764" sldId="369"/>
            <ac:graphicFrameMk id="16" creationId="{B3FE0AA1-C8E8-A25E-5F75-2481C96B9FDF}"/>
          </ac:graphicFrameMkLst>
        </pc:graphicFrameChg>
        <pc:graphicFrameChg chg="add mod">
          <ac:chgData name="Huan Nguyen" userId="7d7745dcf5ea0862" providerId="LiveId" clId="{F365018C-7652-4641-A43D-A8CC452D6C92}" dt="2022-07-28T02:45:59.792" v="1060" actId="1076"/>
          <ac:graphicFrameMkLst>
            <pc:docMk/>
            <pc:sldMk cId="2916909764" sldId="369"/>
            <ac:graphicFrameMk id="33" creationId="{94DCD79E-ADD3-2922-7C70-AAACFD724108}"/>
          </ac:graphicFrameMkLst>
        </pc:graphicFrameChg>
      </pc:sldChg>
      <pc:sldChg chg="addSp delSp modSp mod delAnim">
        <pc:chgData name="Huan Nguyen" userId="7d7745dcf5ea0862" providerId="LiveId" clId="{F365018C-7652-4641-A43D-A8CC452D6C92}" dt="2022-07-27T23:17:41.066" v="128" actId="1076"/>
        <pc:sldMkLst>
          <pc:docMk/>
          <pc:sldMk cId="0" sldId="372"/>
        </pc:sldMkLst>
        <pc:spChg chg="del">
          <ac:chgData name="Huan Nguyen" userId="7d7745dcf5ea0862" providerId="LiveId" clId="{F365018C-7652-4641-A43D-A8CC452D6C92}" dt="2022-07-27T23:06:40.431" v="0" actId="478"/>
          <ac:spMkLst>
            <pc:docMk/>
            <pc:sldMk cId="0" sldId="372"/>
            <ac:spMk id="2" creationId="{9FB1CF0F-1536-F105-1BE3-E97FA647D399}"/>
          </ac:spMkLst>
        </pc:spChg>
        <pc:spChg chg="add mod">
          <ac:chgData name="Huan Nguyen" userId="7d7745dcf5ea0862" providerId="LiveId" clId="{F365018C-7652-4641-A43D-A8CC452D6C92}" dt="2022-07-27T23:17:34.656" v="127" actId="1076"/>
          <ac:spMkLst>
            <pc:docMk/>
            <pc:sldMk cId="0" sldId="372"/>
            <ac:spMk id="4" creationId="{7BBE6838-DE7C-6B2A-B52D-B12E5F80D395}"/>
          </ac:spMkLst>
        </pc:spChg>
        <pc:spChg chg="add del mod">
          <ac:chgData name="Huan Nguyen" userId="7d7745dcf5ea0862" providerId="LiveId" clId="{F365018C-7652-4641-A43D-A8CC452D6C92}" dt="2022-07-27T23:15:31.515" v="91" actId="478"/>
          <ac:spMkLst>
            <pc:docMk/>
            <pc:sldMk cId="0" sldId="372"/>
            <ac:spMk id="5" creationId="{022F8793-2316-8D36-5572-F56B26B0D4EE}"/>
          </ac:spMkLst>
        </pc:spChg>
        <pc:picChg chg="add mod">
          <ac:chgData name="Huan Nguyen" userId="7d7745dcf5ea0862" providerId="LiveId" clId="{F365018C-7652-4641-A43D-A8CC452D6C92}" dt="2022-07-27T23:17:41.066" v="128" actId="1076"/>
          <ac:picMkLst>
            <pc:docMk/>
            <pc:sldMk cId="0" sldId="372"/>
            <ac:picMk id="7" creationId="{B258BF68-973B-F0E6-A936-EEF71C96D52C}"/>
          </ac:picMkLst>
        </pc:picChg>
      </pc:sldChg>
      <pc:sldChg chg="modAnim">
        <pc:chgData name="Huan Nguyen" userId="7d7745dcf5ea0862" providerId="LiveId" clId="{F365018C-7652-4641-A43D-A8CC452D6C92}" dt="2022-07-28T03:29:34.824" v="1390"/>
        <pc:sldMkLst>
          <pc:docMk/>
          <pc:sldMk cId="96623620" sldId="374"/>
        </pc:sldMkLst>
      </pc:sldChg>
      <pc:sldChg chg="addSp delSp modSp mod modAnim">
        <pc:chgData name="Huan Nguyen" userId="7d7745dcf5ea0862" providerId="LiveId" clId="{F365018C-7652-4641-A43D-A8CC452D6C92}" dt="2022-07-27T23:41:07.847" v="266"/>
        <pc:sldMkLst>
          <pc:docMk/>
          <pc:sldMk cId="1802546946" sldId="375"/>
        </pc:sldMkLst>
        <pc:spChg chg="add del mod">
          <ac:chgData name="Huan Nguyen" userId="7d7745dcf5ea0862" providerId="LiveId" clId="{F365018C-7652-4641-A43D-A8CC452D6C92}" dt="2022-07-27T23:33:25.964" v="198"/>
          <ac:spMkLst>
            <pc:docMk/>
            <pc:sldMk cId="1802546946" sldId="375"/>
            <ac:spMk id="2" creationId="{3A2335A8-4DB0-BE2B-2AF8-1E12CD275554}"/>
          </ac:spMkLst>
        </pc:spChg>
        <pc:spChg chg="add">
          <ac:chgData name="Huan Nguyen" userId="7d7745dcf5ea0862" providerId="LiveId" clId="{F365018C-7652-4641-A43D-A8CC452D6C92}" dt="2022-07-27T23:33:31.884" v="199"/>
          <ac:spMkLst>
            <pc:docMk/>
            <pc:sldMk cId="1802546946" sldId="375"/>
            <ac:spMk id="5" creationId="{BC2685D6-2C22-8EE9-640D-A5CB7B2F60F3}"/>
          </ac:spMkLst>
        </pc:spChg>
        <pc:spChg chg="mod">
          <ac:chgData name="Huan Nguyen" userId="7d7745dcf5ea0862" providerId="LiveId" clId="{F365018C-7652-4641-A43D-A8CC452D6C92}" dt="2022-07-27T23:38:08.707" v="264" actId="20577"/>
          <ac:spMkLst>
            <pc:docMk/>
            <pc:sldMk cId="1802546946" sldId="375"/>
            <ac:spMk id="27" creationId="{AA0387B3-22B5-F675-A115-599E03717E7C}"/>
          </ac:spMkLst>
        </pc:spChg>
        <pc:graphicFrameChg chg="add del mod">
          <ac:chgData name="Huan Nguyen" userId="7d7745dcf5ea0862" providerId="LiveId" clId="{F365018C-7652-4641-A43D-A8CC452D6C92}" dt="2022-07-27T23:33:25.964" v="198"/>
          <ac:graphicFrameMkLst>
            <pc:docMk/>
            <pc:sldMk cId="1802546946" sldId="375"/>
            <ac:graphicFrameMk id="3" creationId="{BDCA7B52-762F-285B-8E65-3367E39943C8}"/>
          </ac:graphicFrameMkLst>
        </pc:graphicFrameChg>
        <pc:graphicFrameChg chg="add mod">
          <ac:chgData name="Huan Nguyen" userId="7d7745dcf5ea0862" providerId="LiveId" clId="{F365018C-7652-4641-A43D-A8CC452D6C92}" dt="2022-07-27T23:38:05.906" v="262" actId="1076"/>
          <ac:graphicFrameMkLst>
            <pc:docMk/>
            <pc:sldMk cId="1802546946" sldId="375"/>
            <ac:graphicFrameMk id="6" creationId="{E51CBBD4-F353-191E-9EAD-AB93FAF1EF16}"/>
          </ac:graphicFrameMkLst>
        </pc:graphicFrameChg>
      </pc:sldChg>
      <pc:sldChg chg="addSp delSp modSp add mod ord addAnim delAnim modAnim">
        <pc:chgData name="Huan Nguyen" userId="7d7745dcf5ea0862" providerId="LiveId" clId="{F365018C-7652-4641-A43D-A8CC452D6C92}" dt="2022-07-28T00:03:52.095" v="323" actId="1076"/>
        <pc:sldMkLst>
          <pc:docMk/>
          <pc:sldMk cId="2154554230" sldId="376"/>
        </pc:sldMkLst>
        <pc:spChg chg="mod">
          <ac:chgData name="Huan Nguyen" userId="7d7745dcf5ea0862" providerId="LiveId" clId="{F365018C-7652-4641-A43D-A8CC452D6C92}" dt="2022-07-27T23:59:42.118" v="295" actId="1076"/>
          <ac:spMkLst>
            <pc:docMk/>
            <pc:sldMk cId="2154554230" sldId="376"/>
            <ac:spMk id="12" creationId="{3A05FA64-5175-BEBF-BA14-57B12F137E0B}"/>
          </ac:spMkLst>
        </pc:spChg>
        <pc:spChg chg="del">
          <ac:chgData name="Huan Nguyen" userId="7d7745dcf5ea0862" providerId="LiveId" clId="{F365018C-7652-4641-A43D-A8CC452D6C92}" dt="2022-07-27T23:58:17.351" v="290" actId="478"/>
          <ac:spMkLst>
            <pc:docMk/>
            <pc:sldMk cId="2154554230" sldId="376"/>
            <ac:spMk id="16" creationId="{D2CB806A-AF7A-BF76-FD3B-3CFA98CE759C}"/>
          </ac:spMkLst>
        </pc:spChg>
        <pc:spChg chg="add del">
          <ac:chgData name="Huan Nguyen" userId="7d7745dcf5ea0862" providerId="LiveId" clId="{F365018C-7652-4641-A43D-A8CC452D6C92}" dt="2022-07-27T23:58:05.070" v="287" actId="478"/>
          <ac:spMkLst>
            <pc:docMk/>
            <pc:sldMk cId="2154554230" sldId="376"/>
            <ac:spMk id="22" creationId="{8BC89E73-43E2-EF21-5B5B-8118EB73631A}"/>
          </ac:spMkLst>
        </pc:spChg>
        <pc:spChg chg="add mod">
          <ac:chgData name="Huan Nguyen" userId="7d7745dcf5ea0862" providerId="LiveId" clId="{F365018C-7652-4641-A43D-A8CC452D6C92}" dt="2022-07-28T00:02:57.987" v="316" actId="20577"/>
          <ac:spMkLst>
            <pc:docMk/>
            <pc:sldMk cId="2154554230" sldId="376"/>
            <ac:spMk id="34" creationId="{3D7C05D4-F050-7E3F-F8A2-9517676859D4}"/>
          </ac:spMkLst>
        </pc:spChg>
        <pc:spChg chg="mod">
          <ac:chgData name="Huan Nguyen" userId="7d7745dcf5ea0862" providerId="LiveId" clId="{F365018C-7652-4641-A43D-A8CC452D6C92}" dt="2022-07-28T00:03:52.095" v="323" actId="1076"/>
          <ac:spMkLst>
            <pc:docMk/>
            <pc:sldMk cId="2154554230" sldId="376"/>
            <ac:spMk id="462" creationId="{00000000-0000-0000-0000-000000000000}"/>
          </ac:spMkLst>
        </pc:spChg>
        <pc:grpChg chg="mod">
          <ac:chgData name="Huan Nguyen" userId="7d7745dcf5ea0862" providerId="LiveId" clId="{F365018C-7652-4641-A43D-A8CC452D6C92}" dt="2022-07-28T00:03:47.008" v="321" actId="14100"/>
          <ac:grpSpMkLst>
            <pc:docMk/>
            <pc:sldMk cId="2154554230" sldId="376"/>
            <ac:grpSpMk id="458" creationId="{00000000-0000-0000-0000-000000000000}"/>
          </ac:grpSpMkLst>
        </pc:grpChg>
        <pc:graphicFrameChg chg="del">
          <ac:chgData name="Huan Nguyen" userId="7d7745dcf5ea0862" providerId="LiveId" clId="{F365018C-7652-4641-A43D-A8CC452D6C92}" dt="2022-07-27T23:57:16.198" v="280" actId="478"/>
          <ac:graphicFrameMkLst>
            <pc:docMk/>
            <pc:sldMk cId="2154554230" sldId="376"/>
            <ac:graphicFrameMk id="2" creationId="{519A3A05-1B84-46AE-B4AB-4604B1AC9893}"/>
          </ac:graphicFrameMkLst>
        </pc:graphicFrameChg>
        <pc:graphicFrameChg chg="del">
          <ac:chgData name="Huan Nguyen" userId="7d7745dcf5ea0862" providerId="LiveId" clId="{F365018C-7652-4641-A43D-A8CC452D6C92}" dt="2022-07-27T23:57:36.843" v="281" actId="478"/>
          <ac:graphicFrameMkLst>
            <pc:docMk/>
            <pc:sldMk cId="2154554230" sldId="376"/>
            <ac:graphicFrameMk id="4" creationId="{DD184743-FB92-68CC-9CF6-1EDA89018422}"/>
          </ac:graphicFrameMkLst>
        </pc:graphicFrameChg>
        <pc:graphicFrameChg chg="del">
          <ac:chgData name="Huan Nguyen" userId="7d7745dcf5ea0862" providerId="LiveId" clId="{F365018C-7652-4641-A43D-A8CC452D6C92}" dt="2022-07-27T23:58:10.756" v="289" actId="478"/>
          <ac:graphicFrameMkLst>
            <pc:docMk/>
            <pc:sldMk cId="2154554230" sldId="376"/>
            <ac:graphicFrameMk id="17" creationId="{D307F859-F72D-2DF1-F7EB-C0B478241521}"/>
          </ac:graphicFrameMkLst>
        </pc:graphicFrameChg>
        <pc:graphicFrameChg chg="del">
          <ac:chgData name="Huan Nguyen" userId="7d7745dcf5ea0862" providerId="LiveId" clId="{F365018C-7652-4641-A43D-A8CC452D6C92}" dt="2022-07-27T23:58:20.607" v="291" actId="478"/>
          <ac:graphicFrameMkLst>
            <pc:docMk/>
            <pc:sldMk cId="2154554230" sldId="376"/>
            <ac:graphicFrameMk id="21" creationId="{F9F02BC5-FD9C-1FA0-BEB1-16A22687E636}"/>
          </ac:graphicFrameMkLst>
        </pc:graphicFrameChg>
        <pc:graphicFrameChg chg="del">
          <ac:chgData name="Huan Nguyen" userId="7d7745dcf5ea0862" providerId="LiveId" clId="{F365018C-7652-4641-A43D-A8CC452D6C92}" dt="2022-07-27T23:57:58.654" v="286" actId="478"/>
          <ac:graphicFrameMkLst>
            <pc:docMk/>
            <pc:sldMk cId="2154554230" sldId="376"/>
            <ac:graphicFrameMk id="23" creationId="{70E0634F-73BA-CF1B-CD8F-D70E85FC7324}"/>
          </ac:graphicFrameMkLst>
        </pc:graphicFrameChg>
        <pc:graphicFrameChg chg="del">
          <ac:chgData name="Huan Nguyen" userId="7d7745dcf5ea0862" providerId="LiveId" clId="{F365018C-7652-4641-A43D-A8CC452D6C92}" dt="2022-07-27T23:57:56.120" v="285" actId="478"/>
          <ac:graphicFrameMkLst>
            <pc:docMk/>
            <pc:sldMk cId="2154554230" sldId="376"/>
            <ac:graphicFrameMk id="24" creationId="{7DE19F74-68DC-76F3-5946-F0C8A5C387A5}"/>
          </ac:graphicFrameMkLst>
        </pc:graphicFrameChg>
        <pc:graphicFrameChg chg="del">
          <ac:chgData name="Huan Nguyen" userId="7d7745dcf5ea0862" providerId="LiveId" clId="{F365018C-7652-4641-A43D-A8CC452D6C92}" dt="2022-07-27T23:58:08.224" v="288" actId="478"/>
          <ac:graphicFrameMkLst>
            <pc:docMk/>
            <pc:sldMk cId="2154554230" sldId="376"/>
            <ac:graphicFrameMk id="28" creationId="{F1CCE996-8803-624F-2713-1277010DF0BE}"/>
          </ac:graphicFrameMkLst>
        </pc:graphicFrameChg>
        <pc:graphicFrameChg chg="del">
          <ac:chgData name="Huan Nguyen" userId="7d7745dcf5ea0862" providerId="LiveId" clId="{F365018C-7652-4641-A43D-A8CC452D6C92}" dt="2022-07-27T23:57:36.843" v="281" actId="478"/>
          <ac:graphicFrameMkLst>
            <pc:docMk/>
            <pc:sldMk cId="2154554230" sldId="376"/>
            <ac:graphicFrameMk id="29" creationId="{F97F8323-CAAF-E7F5-AD8B-9CD20600D282}"/>
          </ac:graphicFrameMkLst>
        </pc:graphicFrameChg>
        <pc:graphicFrameChg chg="del">
          <ac:chgData name="Huan Nguyen" userId="7d7745dcf5ea0862" providerId="LiveId" clId="{F365018C-7652-4641-A43D-A8CC452D6C92}" dt="2022-07-27T23:57:36.843" v="281" actId="478"/>
          <ac:graphicFrameMkLst>
            <pc:docMk/>
            <pc:sldMk cId="2154554230" sldId="376"/>
            <ac:graphicFrameMk id="30" creationId="{D07931A8-6C1B-01AE-0941-FADD1F50784C}"/>
          </ac:graphicFrameMkLst>
        </pc:graphicFrameChg>
        <pc:graphicFrameChg chg="del">
          <ac:chgData name="Huan Nguyen" userId="7d7745dcf5ea0862" providerId="LiveId" clId="{F365018C-7652-4641-A43D-A8CC452D6C92}" dt="2022-07-27T23:57:36.843" v="281" actId="478"/>
          <ac:graphicFrameMkLst>
            <pc:docMk/>
            <pc:sldMk cId="2154554230" sldId="376"/>
            <ac:graphicFrameMk id="31" creationId="{8AF5637B-91A2-6237-7700-884DE28DD6C7}"/>
          </ac:graphicFrameMkLst>
        </pc:graphicFrameChg>
        <pc:graphicFrameChg chg="del">
          <ac:chgData name="Huan Nguyen" userId="7d7745dcf5ea0862" providerId="LiveId" clId="{F365018C-7652-4641-A43D-A8CC452D6C92}" dt="2022-07-27T23:57:36.843" v="281" actId="478"/>
          <ac:graphicFrameMkLst>
            <pc:docMk/>
            <pc:sldMk cId="2154554230" sldId="376"/>
            <ac:graphicFrameMk id="32" creationId="{8E55C35E-1AC9-A5DE-57B6-6F317D7285A8}"/>
          </ac:graphicFrameMkLst>
        </pc:graphicFrameChg>
        <pc:graphicFrameChg chg="del">
          <ac:chgData name="Huan Nguyen" userId="7d7745dcf5ea0862" providerId="LiveId" clId="{F365018C-7652-4641-A43D-A8CC452D6C92}" dt="2022-07-27T23:57:36.843" v="281" actId="478"/>
          <ac:graphicFrameMkLst>
            <pc:docMk/>
            <pc:sldMk cId="2154554230" sldId="376"/>
            <ac:graphicFrameMk id="33" creationId="{F02EBB07-2310-376D-30BD-7BF892CB17C9}"/>
          </ac:graphicFrameMkLst>
        </pc:graphicFrameChg>
        <pc:picChg chg="del">
          <ac:chgData name="Huan Nguyen" userId="7d7745dcf5ea0862" providerId="LiveId" clId="{F365018C-7652-4641-A43D-A8CC452D6C92}" dt="2022-07-27T23:51:26.719" v="273" actId="478"/>
          <ac:picMkLst>
            <pc:docMk/>
            <pc:sldMk cId="2154554230" sldId="376"/>
            <ac:picMk id="3" creationId="{B986A785-1C1D-F536-EFF7-68185A061895}"/>
          </ac:picMkLst>
        </pc:picChg>
        <pc:picChg chg="add del mod">
          <ac:chgData name="Huan Nguyen" userId="7d7745dcf5ea0862" providerId="LiveId" clId="{F365018C-7652-4641-A43D-A8CC452D6C92}" dt="2022-07-27T23:59:31.030" v="294" actId="1076"/>
          <ac:picMkLst>
            <pc:docMk/>
            <pc:sldMk cId="2154554230" sldId="376"/>
            <ac:picMk id="7" creationId="{4949068F-B80F-7591-FB72-DE988B71684D}"/>
          </ac:picMkLst>
        </pc:picChg>
        <pc:picChg chg="add mod">
          <ac:chgData name="Huan Nguyen" userId="7d7745dcf5ea0862" providerId="LiveId" clId="{F365018C-7652-4641-A43D-A8CC452D6C92}" dt="2022-07-28T00:01:15.402" v="301" actId="1076"/>
          <ac:picMkLst>
            <pc:docMk/>
            <pc:sldMk cId="2154554230" sldId="376"/>
            <ac:picMk id="9" creationId="{70AF3451-F1B1-01EC-C7F1-11A444FF9278}"/>
          </ac:picMkLst>
        </pc:picChg>
        <pc:picChg chg="del mod">
          <ac:chgData name="Huan Nguyen" userId="7d7745dcf5ea0862" providerId="LiveId" clId="{F365018C-7652-4641-A43D-A8CC452D6C92}" dt="2022-07-28T00:00:02.766" v="297" actId="21"/>
          <ac:picMkLst>
            <pc:docMk/>
            <pc:sldMk cId="2154554230" sldId="376"/>
            <ac:picMk id="11" creationId="{B81CD4AF-183A-2CFB-CEEC-738A0F5BE994}"/>
          </ac:picMkLst>
        </pc:picChg>
      </pc:sldChg>
      <pc:sldChg chg="addSp delSp modSp add mod delAnim modAnim">
        <pc:chgData name="Huan Nguyen" userId="7d7745dcf5ea0862" providerId="LiveId" clId="{F365018C-7652-4641-A43D-A8CC452D6C92}" dt="2022-07-28T00:09:27.539" v="390" actId="14100"/>
        <pc:sldMkLst>
          <pc:docMk/>
          <pc:sldMk cId="3280816494" sldId="377"/>
        </pc:sldMkLst>
        <pc:spChg chg="add del">
          <ac:chgData name="Huan Nguyen" userId="7d7745dcf5ea0862" providerId="LiveId" clId="{F365018C-7652-4641-A43D-A8CC452D6C92}" dt="2022-07-28T00:05:51.648" v="336"/>
          <ac:spMkLst>
            <pc:docMk/>
            <pc:sldMk cId="3280816494" sldId="377"/>
            <ac:spMk id="8" creationId="{F5BB88C7-07E7-9BC1-8C8C-E8A131BEBDCB}"/>
          </ac:spMkLst>
        </pc:spChg>
        <pc:spChg chg="add del">
          <ac:chgData name="Huan Nguyen" userId="7d7745dcf5ea0862" providerId="LiveId" clId="{F365018C-7652-4641-A43D-A8CC452D6C92}" dt="2022-07-28T00:05:51.648" v="336"/>
          <ac:spMkLst>
            <pc:docMk/>
            <pc:sldMk cId="3280816494" sldId="377"/>
            <ac:spMk id="10" creationId="{E4B08ED0-CB64-4AF7-7D8B-BFC5BA2DF83B}"/>
          </ac:spMkLst>
        </pc:spChg>
        <pc:spChg chg="add del">
          <ac:chgData name="Huan Nguyen" userId="7d7745dcf5ea0862" providerId="LiveId" clId="{F365018C-7652-4641-A43D-A8CC452D6C92}" dt="2022-07-28T00:05:51.648" v="336"/>
          <ac:spMkLst>
            <pc:docMk/>
            <pc:sldMk cId="3280816494" sldId="377"/>
            <ac:spMk id="11" creationId="{C6074D57-F834-3F1B-B6DC-C6C341271463}"/>
          </ac:spMkLst>
        </pc:spChg>
        <pc:spChg chg="add mod">
          <ac:chgData name="Huan Nguyen" userId="7d7745dcf5ea0862" providerId="LiveId" clId="{F365018C-7652-4641-A43D-A8CC452D6C92}" dt="2022-07-28T00:04:51.132" v="327" actId="1076"/>
          <ac:spMkLst>
            <pc:docMk/>
            <pc:sldMk cId="3280816494" sldId="377"/>
            <ac:spMk id="13" creationId="{770D13EA-2E08-45C3-8BD1-E61FA2073BE4}"/>
          </ac:spMkLst>
        </pc:spChg>
        <pc:spChg chg="add mod">
          <ac:chgData name="Huan Nguyen" userId="7d7745dcf5ea0862" providerId="LiveId" clId="{F365018C-7652-4641-A43D-A8CC452D6C92}" dt="2022-07-28T00:09:16.819" v="387" actId="1076"/>
          <ac:spMkLst>
            <pc:docMk/>
            <pc:sldMk cId="3280816494" sldId="377"/>
            <ac:spMk id="14" creationId="{C61DD700-5AF4-0A89-835F-155B400CF41C}"/>
          </ac:spMkLst>
        </pc:spChg>
        <pc:spChg chg="add del">
          <ac:chgData name="Huan Nguyen" userId="7d7745dcf5ea0862" providerId="LiveId" clId="{F365018C-7652-4641-A43D-A8CC452D6C92}" dt="2022-07-28T00:05:51.648" v="336"/>
          <ac:spMkLst>
            <pc:docMk/>
            <pc:sldMk cId="3280816494" sldId="377"/>
            <ac:spMk id="15" creationId="{C28B399C-B7EB-7F62-CF6D-21D2E1D49528}"/>
          </ac:spMkLst>
        </pc:spChg>
        <pc:spChg chg="add del">
          <ac:chgData name="Huan Nguyen" userId="7d7745dcf5ea0862" providerId="LiveId" clId="{F365018C-7652-4641-A43D-A8CC452D6C92}" dt="2022-07-28T00:05:51.648" v="336"/>
          <ac:spMkLst>
            <pc:docMk/>
            <pc:sldMk cId="3280816494" sldId="377"/>
            <ac:spMk id="16" creationId="{CA790D14-7F9C-DDD4-61C2-0EB21FD9082F}"/>
          </ac:spMkLst>
        </pc:spChg>
        <pc:spChg chg="add mod">
          <ac:chgData name="Huan Nguyen" userId="7d7745dcf5ea0862" providerId="LiveId" clId="{F365018C-7652-4641-A43D-A8CC452D6C92}" dt="2022-07-28T00:07:46.672" v="357" actId="1076"/>
          <ac:spMkLst>
            <pc:docMk/>
            <pc:sldMk cId="3280816494" sldId="377"/>
            <ac:spMk id="17" creationId="{A6C4C575-E2ED-3C8B-043D-EF91ED0CD7D4}"/>
          </ac:spMkLst>
        </pc:spChg>
        <pc:graphicFrameChg chg="add del">
          <ac:chgData name="Huan Nguyen" userId="7d7745dcf5ea0862" providerId="LiveId" clId="{F365018C-7652-4641-A43D-A8CC452D6C92}" dt="2022-07-28T00:05:51.648" v="336"/>
          <ac:graphicFrameMkLst>
            <pc:docMk/>
            <pc:sldMk cId="3280816494" sldId="377"/>
            <ac:graphicFrameMk id="2" creationId="{3FCB5E85-4376-AB9E-3AD8-F1FA73A34A91}"/>
          </ac:graphicFrameMkLst>
        </pc:graphicFrameChg>
        <pc:graphicFrameChg chg="add del">
          <ac:chgData name="Huan Nguyen" userId="7d7745dcf5ea0862" providerId="LiveId" clId="{F365018C-7652-4641-A43D-A8CC452D6C92}" dt="2022-07-28T00:05:51.648" v="336"/>
          <ac:graphicFrameMkLst>
            <pc:docMk/>
            <pc:sldMk cId="3280816494" sldId="377"/>
            <ac:graphicFrameMk id="3" creationId="{55ADF035-48C0-A812-9B63-3AB9717B6B58}"/>
          </ac:graphicFrameMkLst>
        </pc:graphicFrameChg>
        <pc:graphicFrameChg chg="add del">
          <ac:chgData name="Huan Nguyen" userId="7d7745dcf5ea0862" providerId="LiveId" clId="{F365018C-7652-4641-A43D-A8CC452D6C92}" dt="2022-07-28T00:05:51.648" v="336"/>
          <ac:graphicFrameMkLst>
            <pc:docMk/>
            <pc:sldMk cId="3280816494" sldId="377"/>
            <ac:graphicFrameMk id="4" creationId="{0C350C5F-B944-2D85-D772-E8D587521C22}"/>
          </ac:graphicFrameMkLst>
        </pc:graphicFrameChg>
        <pc:graphicFrameChg chg="add del">
          <ac:chgData name="Huan Nguyen" userId="7d7745dcf5ea0862" providerId="LiveId" clId="{F365018C-7652-4641-A43D-A8CC452D6C92}" dt="2022-07-28T00:05:51.648" v="336"/>
          <ac:graphicFrameMkLst>
            <pc:docMk/>
            <pc:sldMk cId="3280816494" sldId="377"/>
            <ac:graphicFrameMk id="5" creationId="{F0D97840-20FF-AA30-680E-DEBA8DED2C85}"/>
          </ac:graphicFrameMkLst>
        </pc:graphicFrameChg>
        <pc:graphicFrameChg chg="add mod">
          <ac:chgData name="Huan Nguyen" userId="7d7745dcf5ea0862" providerId="LiveId" clId="{F365018C-7652-4641-A43D-A8CC452D6C92}" dt="2022-07-28T00:09:27.539" v="390" actId="14100"/>
          <ac:graphicFrameMkLst>
            <pc:docMk/>
            <pc:sldMk cId="3280816494" sldId="377"/>
            <ac:graphicFrameMk id="18" creationId="{F08C2AB3-AF48-6080-1313-DFBD558EC950}"/>
          </ac:graphicFrameMkLst>
        </pc:graphicFrameChg>
        <pc:picChg chg="del">
          <ac:chgData name="Huan Nguyen" userId="7d7745dcf5ea0862" providerId="LiveId" clId="{F365018C-7652-4641-A43D-A8CC452D6C92}" dt="2022-07-28T00:04:21.220" v="325" actId="478"/>
          <ac:picMkLst>
            <pc:docMk/>
            <pc:sldMk cId="3280816494" sldId="377"/>
            <ac:picMk id="7" creationId="{4949068F-B80F-7591-FB72-DE988B71684D}"/>
          </ac:picMkLst>
        </pc:picChg>
      </pc:sldChg>
      <pc:sldChg chg="addSp delSp modSp add mod ord modAnim">
        <pc:chgData name="Huan Nguyen" userId="7d7745dcf5ea0862" providerId="LiveId" clId="{F365018C-7652-4641-A43D-A8CC452D6C92}" dt="2022-07-28T02:00:43.324" v="578" actId="1076"/>
        <pc:sldMkLst>
          <pc:docMk/>
          <pc:sldMk cId="4175839636" sldId="378"/>
        </pc:sldMkLst>
        <pc:spChg chg="add del">
          <ac:chgData name="Huan Nguyen" userId="7d7745dcf5ea0862" providerId="LiveId" clId="{F365018C-7652-4641-A43D-A8CC452D6C92}" dt="2022-07-28T01:50:21.113" v="479"/>
          <ac:spMkLst>
            <pc:docMk/>
            <pc:sldMk cId="4175839636" sldId="378"/>
            <ac:spMk id="6" creationId="{98A731C4-A57F-2FA2-19FD-DBA7151D7CD2}"/>
          </ac:spMkLst>
        </pc:spChg>
        <pc:spChg chg="add del">
          <ac:chgData name="Huan Nguyen" userId="7d7745dcf5ea0862" providerId="LiveId" clId="{F365018C-7652-4641-A43D-A8CC452D6C92}" dt="2022-07-28T01:50:21.113" v="479"/>
          <ac:spMkLst>
            <pc:docMk/>
            <pc:sldMk cId="4175839636" sldId="378"/>
            <ac:spMk id="7" creationId="{3229C82A-3A9F-1547-66DB-49528391FA62}"/>
          </ac:spMkLst>
        </pc:spChg>
        <pc:spChg chg="add del">
          <ac:chgData name="Huan Nguyen" userId="7d7745dcf5ea0862" providerId="LiveId" clId="{F365018C-7652-4641-A43D-A8CC452D6C92}" dt="2022-07-28T01:50:21.113" v="479"/>
          <ac:spMkLst>
            <pc:docMk/>
            <pc:sldMk cId="4175839636" sldId="378"/>
            <ac:spMk id="8" creationId="{9C931F4F-FBEC-132C-F423-6D8C0E10BC87}"/>
          </ac:spMkLst>
        </pc:spChg>
        <pc:spChg chg="mod">
          <ac:chgData name="Huan Nguyen" userId="7d7745dcf5ea0862" providerId="LiveId" clId="{F365018C-7652-4641-A43D-A8CC452D6C92}" dt="2022-07-28T02:00:37.944" v="577" actId="1076"/>
          <ac:spMkLst>
            <pc:docMk/>
            <pc:sldMk cId="4175839636" sldId="378"/>
            <ac:spMk id="9" creationId="{00000000-0000-0000-0000-000000000000}"/>
          </ac:spMkLst>
        </pc:spChg>
        <pc:spChg chg="mod">
          <ac:chgData name="Huan Nguyen" userId="7d7745dcf5ea0862" providerId="LiveId" clId="{F365018C-7652-4641-A43D-A8CC452D6C92}" dt="2022-07-28T02:00:43.324" v="578" actId="1076"/>
          <ac:spMkLst>
            <pc:docMk/>
            <pc:sldMk cId="4175839636" sldId="378"/>
            <ac:spMk id="10" creationId="{00000000-0000-0000-0000-000000000000}"/>
          </ac:spMkLst>
        </pc:spChg>
        <pc:spChg chg="add del">
          <ac:chgData name="Huan Nguyen" userId="7d7745dcf5ea0862" providerId="LiveId" clId="{F365018C-7652-4641-A43D-A8CC452D6C92}" dt="2022-07-28T01:50:21.113" v="479"/>
          <ac:spMkLst>
            <pc:docMk/>
            <pc:sldMk cId="4175839636" sldId="378"/>
            <ac:spMk id="11" creationId="{6C06CB42-2395-C8D2-A5E2-A1BF078C4C32}"/>
          </ac:spMkLst>
        </pc:spChg>
        <pc:spChg chg="del">
          <ac:chgData name="Huan Nguyen" userId="7d7745dcf5ea0862" providerId="LiveId" clId="{F365018C-7652-4641-A43D-A8CC452D6C92}" dt="2022-07-28T01:50:38.924" v="482" actId="478"/>
          <ac:spMkLst>
            <pc:docMk/>
            <pc:sldMk cId="4175839636" sldId="378"/>
            <ac:spMk id="12" creationId="{B70D8C2B-F5D4-BCB3-115D-02A6F808C7F6}"/>
          </ac:spMkLst>
        </pc:spChg>
        <pc:spChg chg="add">
          <ac:chgData name="Huan Nguyen" userId="7d7745dcf5ea0862" providerId="LiveId" clId="{F365018C-7652-4641-A43D-A8CC452D6C92}" dt="2022-07-28T01:54:52.786" v="502"/>
          <ac:spMkLst>
            <pc:docMk/>
            <pc:sldMk cId="4175839636" sldId="378"/>
            <ac:spMk id="13" creationId="{6B3CBD6F-8726-D902-33FA-56307A90FDD3}"/>
          </ac:spMkLst>
        </pc:spChg>
        <pc:spChg chg="add del mod">
          <ac:chgData name="Huan Nguyen" userId="7d7745dcf5ea0862" providerId="LiveId" clId="{F365018C-7652-4641-A43D-A8CC452D6C92}" dt="2022-07-28T01:55:29.427" v="508"/>
          <ac:spMkLst>
            <pc:docMk/>
            <pc:sldMk cId="4175839636" sldId="378"/>
            <ac:spMk id="16" creationId="{B9BABFA5-3CB4-1B81-B60C-48B6AAE478F8}"/>
          </ac:spMkLst>
        </pc:spChg>
        <pc:spChg chg="mod">
          <ac:chgData name="Huan Nguyen" userId="7d7745dcf5ea0862" providerId="LiveId" clId="{F365018C-7652-4641-A43D-A8CC452D6C92}" dt="2022-07-28T02:00:31.699" v="576" actId="115"/>
          <ac:spMkLst>
            <pc:docMk/>
            <pc:sldMk cId="4175839636" sldId="378"/>
            <ac:spMk id="57" creationId="{00000000-0000-0000-0000-000000000000}"/>
          </ac:spMkLst>
        </pc:spChg>
        <pc:spChg chg="mod">
          <ac:chgData name="Huan Nguyen" userId="7d7745dcf5ea0862" providerId="LiveId" clId="{F365018C-7652-4641-A43D-A8CC452D6C92}" dt="2022-07-28T01:55:10.222" v="503" actId="1076"/>
          <ac:spMkLst>
            <pc:docMk/>
            <pc:sldMk cId="4175839636" sldId="378"/>
            <ac:spMk id="60" creationId="{00000000-0000-0000-0000-000000000000}"/>
          </ac:spMkLst>
        </pc:spChg>
        <pc:graphicFrameChg chg="add del">
          <ac:chgData name="Huan Nguyen" userId="7d7745dcf5ea0862" providerId="LiveId" clId="{F365018C-7652-4641-A43D-A8CC452D6C92}" dt="2022-07-28T01:50:21.113" v="479"/>
          <ac:graphicFrameMkLst>
            <pc:docMk/>
            <pc:sldMk cId="4175839636" sldId="378"/>
            <ac:graphicFrameMk id="2" creationId="{153FC426-985B-7459-4650-31D7002DBD3F}"/>
          </ac:graphicFrameMkLst>
        </pc:graphicFrameChg>
        <pc:graphicFrameChg chg="add del">
          <ac:chgData name="Huan Nguyen" userId="7d7745dcf5ea0862" providerId="LiveId" clId="{F365018C-7652-4641-A43D-A8CC452D6C92}" dt="2022-07-28T01:50:21.113" v="479"/>
          <ac:graphicFrameMkLst>
            <pc:docMk/>
            <pc:sldMk cId="4175839636" sldId="378"/>
            <ac:graphicFrameMk id="3" creationId="{43002C29-C5A1-E069-F5F1-19BBE51BEFFA}"/>
          </ac:graphicFrameMkLst>
        </pc:graphicFrameChg>
        <pc:graphicFrameChg chg="add del">
          <ac:chgData name="Huan Nguyen" userId="7d7745dcf5ea0862" providerId="LiveId" clId="{F365018C-7652-4641-A43D-A8CC452D6C92}" dt="2022-07-28T01:50:21.113" v="479"/>
          <ac:graphicFrameMkLst>
            <pc:docMk/>
            <pc:sldMk cId="4175839636" sldId="378"/>
            <ac:graphicFrameMk id="5" creationId="{9C484BC7-30A8-D9EA-977B-DF76854AD8C0}"/>
          </ac:graphicFrameMkLst>
        </pc:graphicFrameChg>
        <pc:graphicFrameChg chg="add mod">
          <ac:chgData name="Huan Nguyen" userId="7d7745dcf5ea0862" providerId="LiveId" clId="{F365018C-7652-4641-A43D-A8CC452D6C92}" dt="2022-07-28T01:56:29.884" v="516" actId="1076"/>
          <ac:graphicFrameMkLst>
            <pc:docMk/>
            <pc:sldMk cId="4175839636" sldId="378"/>
            <ac:graphicFrameMk id="15" creationId="{0A356388-DF4A-2B37-190D-FB86692B276E}"/>
          </ac:graphicFrameMkLst>
        </pc:graphicFrameChg>
        <pc:graphicFrameChg chg="add del mod">
          <ac:chgData name="Huan Nguyen" userId="7d7745dcf5ea0862" providerId="LiveId" clId="{F365018C-7652-4641-A43D-A8CC452D6C92}" dt="2022-07-28T01:55:29.427" v="508"/>
          <ac:graphicFrameMkLst>
            <pc:docMk/>
            <pc:sldMk cId="4175839636" sldId="378"/>
            <ac:graphicFrameMk id="17" creationId="{0DE9B870-5F20-5709-925C-7A9EA6C2C668}"/>
          </ac:graphicFrameMkLst>
        </pc:graphicFrameChg>
      </pc:sldChg>
      <pc:sldChg chg="addSp delSp modSp add mod delAnim modAnim">
        <pc:chgData name="Huan Nguyen" userId="7d7745dcf5ea0862" providerId="LiveId" clId="{F365018C-7652-4641-A43D-A8CC452D6C92}" dt="2022-07-28T02:30:52.915" v="866"/>
        <pc:sldMkLst>
          <pc:docMk/>
          <pc:sldMk cId="1545645260" sldId="379"/>
        </pc:sldMkLst>
        <pc:spChg chg="add del">
          <ac:chgData name="Huan Nguyen" userId="7d7745dcf5ea0862" providerId="LiveId" clId="{F365018C-7652-4641-A43D-A8CC452D6C92}" dt="2022-07-28T02:19:46.313" v="778"/>
          <ac:spMkLst>
            <pc:docMk/>
            <pc:sldMk cId="1545645260" sldId="379"/>
            <ac:spMk id="10" creationId="{A490B139-5CD8-9119-519A-C0AAA6027B43}"/>
          </ac:spMkLst>
        </pc:spChg>
        <pc:spChg chg="add del">
          <ac:chgData name="Huan Nguyen" userId="7d7745dcf5ea0862" providerId="LiveId" clId="{F365018C-7652-4641-A43D-A8CC452D6C92}" dt="2022-07-28T02:19:46.313" v="778"/>
          <ac:spMkLst>
            <pc:docMk/>
            <pc:sldMk cId="1545645260" sldId="379"/>
            <ac:spMk id="11" creationId="{C0F95165-1AC9-22A2-EA9E-9A75082AEB54}"/>
          </ac:spMkLst>
        </pc:spChg>
        <pc:spChg chg="add del">
          <ac:chgData name="Huan Nguyen" userId="7d7745dcf5ea0862" providerId="LiveId" clId="{F365018C-7652-4641-A43D-A8CC452D6C92}" dt="2022-07-28T02:19:46.313" v="778"/>
          <ac:spMkLst>
            <pc:docMk/>
            <pc:sldMk cId="1545645260" sldId="379"/>
            <ac:spMk id="13" creationId="{BA3E65E4-17F0-DE83-A67E-6DF5D9D7304F}"/>
          </ac:spMkLst>
        </pc:spChg>
        <pc:spChg chg="add del">
          <ac:chgData name="Huan Nguyen" userId="7d7745dcf5ea0862" providerId="LiveId" clId="{F365018C-7652-4641-A43D-A8CC452D6C92}" dt="2022-07-28T02:19:46.313" v="778"/>
          <ac:spMkLst>
            <pc:docMk/>
            <pc:sldMk cId="1545645260" sldId="379"/>
            <ac:spMk id="16" creationId="{0B2DF2A7-EC89-EFC2-D1D9-7940576C0B95}"/>
          </ac:spMkLst>
        </pc:spChg>
        <pc:spChg chg="add del">
          <ac:chgData name="Huan Nguyen" userId="7d7745dcf5ea0862" providerId="LiveId" clId="{F365018C-7652-4641-A43D-A8CC452D6C92}" dt="2022-07-28T02:19:46.313" v="778"/>
          <ac:spMkLst>
            <pc:docMk/>
            <pc:sldMk cId="1545645260" sldId="379"/>
            <ac:spMk id="18" creationId="{C5AF62EB-EF81-7FA1-E8AE-04040457C092}"/>
          </ac:spMkLst>
        </pc:spChg>
        <pc:spChg chg="add del">
          <ac:chgData name="Huan Nguyen" userId="7d7745dcf5ea0862" providerId="LiveId" clId="{F365018C-7652-4641-A43D-A8CC452D6C92}" dt="2022-07-28T02:19:46.313" v="778"/>
          <ac:spMkLst>
            <pc:docMk/>
            <pc:sldMk cId="1545645260" sldId="379"/>
            <ac:spMk id="21" creationId="{AA7EEC11-1F9A-4553-40A6-A653ED90CC03}"/>
          </ac:spMkLst>
        </pc:spChg>
        <pc:spChg chg="add del">
          <ac:chgData name="Huan Nguyen" userId="7d7745dcf5ea0862" providerId="LiveId" clId="{F365018C-7652-4641-A43D-A8CC452D6C92}" dt="2022-07-28T02:19:46.313" v="778"/>
          <ac:spMkLst>
            <pc:docMk/>
            <pc:sldMk cId="1545645260" sldId="379"/>
            <ac:spMk id="24" creationId="{DB85D824-6717-1B73-7794-0DF7839DE565}"/>
          </ac:spMkLst>
        </pc:spChg>
        <pc:spChg chg="add del">
          <ac:chgData name="Huan Nguyen" userId="7d7745dcf5ea0862" providerId="LiveId" clId="{F365018C-7652-4641-A43D-A8CC452D6C92}" dt="2022-07-28T02:19:46.313" v="778"/>
          <ac:spMkLst>
            <pc:docMk/>
            <pc:sldMk cId="1545645260" sldId="379"/>
            <ac:spMk id="26" creationId="{6EE059A5-75D2-1831-2A96-CD0533C26923}"/>
          </ac:spMkLst>
        </pc:spChg>
        <pc:spChg chg="add">
          <ac:chgData name="Huan Nguyen" userId="7d7745dcf5ea0862" providerId="LiveId" clId="{F365018C-7652-4641-A43D-A8CC452D6C92}" dt="2022-07-28T02:21:37.519" v="797"/>
          <ac:spMkLst>
            <pc:docMk/>
            <pc:sldMk cId="1545645260" sldId="379"/>
            <ac:spMk id="29" creationId="{CF003E6E-F9FC-5BEA-A5D6-26C81172DCF4}"/>
          </ac:spMkLst>
        </pc:spChg>
        <pc:spChg chg="add">
          <ac:chgData name="Huan Nguyen" userId="7d7745dcf5ea0862" providerId="LiveId" clId="{F365018C-7652-4641-A43D-A8CC452D6C92}" dt="2022-07-28T02:23:38.463" v="809"/>
          <ac:spMkLst>
            <pc:docMk/>
            <pc:sldMk cId="1545645260" sldId="379"/>
            <ac:spMk id="31" creationId="{0FDE5A76-6BBA-A4ED-5F56-34B5CEC63DAE}"/>
          </ac:spMkLst>
        </pc:spChg>
        <pc:spChg chg="mod">
          <ac:chgData name="Huan Nguyen" userId="7d7745dcf5ea0862" providerId="LiveId" clId="{F365018C-7652-4641-A43D-A8CC452D6C92}" dt="2022-07-28T02:30:43.440" v="865" actId="20577"/>
          <ac:spMkLst>
            <pc:docMk/>
            <pc:sldMk cId="1545645260" sldId="379"/>
            <ac:spMk id="45" creationId="{0939E75F-1221-4BBA-C361-1A0E9E561DC3}"/>
          </ac:spMkLst>
        </pc:spChg>
        <pc:spChg chg="add">
          <ac:chgData name="Huan Nguyen" userId="7d7745dcf5ea0862" providerId="LiveId" clId="{F365018C-7652-4641-A43D-A8CC452D6C92}" dt="2022-07-28T02:25:02.700" v="831"/>
          <ac:spMkLst>
            <pc:docMk/>
            <pc:sldMk cId="1545645260" sldId="379"/>
            <ac:spMk id="47" creationId="{0345C853-70EC-8ADF-3EED-3C7AE956CBCB}"/>
          </ac:spMkLst>
        </pc:spChg>
        <pc:spChg chg="add del">
          <ac:chgData name="Huan Nguyen" userId="7d7745dcf5ea0862" providerId="LiveId" clId="{F365018C-7652-4641-A43D-A8CC452D6C92}" dt="2022-07-28T02:26:38.415" v="841"/>
          <ac:spMkLst>
            <pc:docMk/>
            <pc:sldMk cId="1545645260" sldId="379"/>
            <ac:spMk id="57" creationId="{F31FFA55-8242-A8B8-731F-F44EBFD326C1}"/>
          </ac:spMkLst>
        </pc:spChg>
        <pc:graphicFrameChg chg="add del">
          <ac:chgData name="Huan Nguyen" userId="7d7745dcf5ea0862" providerId="LiveId" clId="{F365018C-7652-4641-A43D-A8CC452D6C92}" dt="2022-07-28T02:19:46.313" v="778"/>
          <ac:graphicFrameMkLst>
            <pc:docMk/>
            <pc:sldMk cId="1545645260" sldId="379"/>
            <ac:graphicFrameMk id="2" creationId="{A9832C8B-7B8C-9FF5-8D54-326A41A4FB4E}"/>
          </ac:graphicFrameMkLst>
        </pc:graphicFrameChg>
        <pc:graphicFrameChg chg="add del">
          <ac:chgData name="Huan Nguyen" userId="7d7745dcf5ea0862" providerId="LiveId" clId="{F365018C-7652-4641-A43D-A8CC452D6C92}" dt="2022-07-28T02:19:46.313" v="778"/>
          <ac:graphicFrameMkLst>
            <pc:docMk/>
            <pc:sldMk cId="1545645260" sldId="379"/>
            <ac:graphicFrameMk id="3" creationId="{2CAF68DA-24F8-2C03-4433-5DD46141A58B}"/>
          </ac:graphicFrameMkLst>
        </pc:graphicFrameChg>
        <pc:graphicFrameChg chg="add del">
          <ac:chgData name="Huan Nguyen" userId="7d7745dcf5ea0862" providerId="LiveId" clId="{F365018C-7652-4641-A43D-A8CC452D6C92}" dt="2022-07-28T02:19:46.313" v="778"/>
          <ac:graphicFrameMkLst>
            <pc:docMk/>
            <pc:sldMk cId="1545645260" sldId="379"/>
            <ac:graphicFrameMk id="4" creationId="{097BD302-2EAE-48CA-A686-5A60932E46C9}"/>
          </ac:graphicFrameMkLst>
        </pc:graphicFrameChg>
        <pc:graphicFrameChg chg="add del">
          <ac:chgData name="Huan Nguyen" userId="7d7745dcf5ea0862" providerId="LiveId" clId="{F365018C-7652-4641-A43D-A8CC452D6C92}" dt="2022-07-28T02:19:46.313" v="778"/>
          <ac:graphicFrameMkLst>
            <pc:docMk/>
            <pc:sldMk cId="1545645260" sldId="379"/>
            <ac:graphicFrameMk id="5" creationId="{9EC34707-AE5C-C31F-9284-2BE53C3E1766}"/>
          </ac:graphicFrameMkLst>
        </pc:graphicFrameChg>
        <pc:graphicFrameChg chg="add del">
          <ac:chgData name="Huan Nguyen" userId="7d7745dcf5ea0862" providerId="LiveId" clId="{F365018C-7652-4641-A43D-A8CC452D6C92}" dt="2022-07-28T02:19:46.313" v="778"/>
          <ac:graphicFrameMkLst>
            <pc:docMk/>
            <pc:sldMk cId="1545645260" sldId="379"/>
            <ac:graphicFrameMk id="6" creationId="{C0E8AAC4-8DC9-3798-4FE9-4702E1732660}"/>
          </ac:graphicFrameMkLst>
        </pc:graphicFrameChg>
        <pc:graphicFrameChg chg="add del">
          <ac:chgData name="Huan Nguyen" userId="7d7745dcf5ea0862" providerId="LiveId" clId="{F365018C-7652-4641-A43D-A8CC452D6C92}" dt="2022-07-28T02:19:46.313" v="778"/>
          <ac:graphicFrameMkLst>
            <pc:docMk/>
            <pc:sldMk cId="1545645260" sldId="379"/>
            <ac:graphicFrameMk id="7" creationId="{CFFE81D0-6EF0-9462-6686-66BF3204AE92}"/>
          </ac:graphicFrameMkLst>
        </pc:graphicFrameChg>
        <pc:graphicFrameChg chg="add del">
          <ac:chgData name="Huan Nguyen" userId="7d7745dcf5ea0862" providerId="LiveId" clId="{F365018C-7652-4641-A43D-A8CC452D6C92}" dt="2022-07-28T02:19:46.313" v="778"/>
          <ac:graphicFrameMkLst>
            <pc:docMk/>
            <pc:sldMk cId="1545645260" sldId="379"/>
            <ac:graphicFrameMk id="8" creationId="{A7B07926-3F6D-646D-A19C-9376596003B9}"/>
          </ac:graphicFrameMkLst>
        </pc:graphicFrameChg>
        <pc:graphicFrameChg chg="del">
          <ac:chgData name="Huan Nguyen" userId="7d7745dcf5ea0862" providerId="LiveId" clId="{F365018C-7652-4641-A43D-A8CC452D6C92}" dt="2022-07-28T02:24:45.057" v="830" actId="478"/>
          <ac:graphicFrameMkLst>
            <pc:docMk/>
            <pc:sldMk cId="1545645260" sldId="379"/>
            <ac:graphicFrameMk id="15" creationId="{D09E2BA2-B25C-72CC-00ED-734463790733}"/>
          </ac:graphicFrameMkLst>
        </pc:graphicFrameChg>
        <pc:graphicFrameChg chg="add mod">
          <ac:chgData name="Huan Nguyen" userId="7d7745dcf5ea0862" providerId="LiveId" clId="{F365018C-7652-4641-A43D-A8CC452D6C92}" dt="2022-07-28T02:24:13.931" v="824" actId="1076"/>
          <ac:graphicFrameMkLst>
            <pc:docMk/>
            <pc:sldMk cId="1545645260" sldId="379"/>
            <ac:graphicFrameMk id="30" creationId="{7D73CCDC-E05A-DB2B-07F4-5F3862099342}"/>
          </ac:graphicFrameMkLst>
        </pc:graphicFrameChg>
        <pc:graphicFrameChg chg="add del mod">
          <ac:chgData name="Huan Nguyen" userId="7d7745dcf5ea0862" providerId="LiveId" clId="{F365018C-7652-4641-A43D-A8CC452D6C92}" dt="2022-07-28T02:25:58.074" v="837" actId="478"/>
          <ac:graphicFrameMkLst>
            <pc:docMk/>
            <pc:sldMk cId="1545645260" sldId="379"/>
            <ac:graphicFrameMk id="46" creationId="{13E8E3AE-FA33-7AB1-35FE-562177427757}"/>
          </ac:graphicFrameMkLst>
        </pc:graphicFrameChg>
        <pc:graphicFrameChg chg="del">
          <ac:chgData name="Huan Nguyen" userId="7d7745dcf5ea0862" providerId="LiveId" clId="{F365018C-7652-4641-A43D-A8CC452D6C92}" dt="2022-07-28T02:20:50.121" v="795" actId="478"/>
          <ac:graphicFrameMkLst>
            <pc:docMk/>
            <pc:sldMk cId="1545645260" sldId="379"/>
            <ac:graphicFrameMk id="49" creationId="{F562ECC1-37CC-217B-091E-AF2D821E66E9}"/>
          </ac:graphicFrameMkLst>
        </pc:graphicFrameChg>
        <pc:graphicFrameChg chg="del mod">
          <ac:chgData name="Huan Nguyen" userId="7d7745dcf5ea0862" providerId="LiveId" clId="{F365018C-7652-4641-A43D-A8CC452D6C92}" dt="2022-07-28T02:24:42.386" v="829" actId="478"/>
          <ac:graphicFrameMkLst>
            <pc:docMk/>
            <pc:sldMk cId="1545645260" sldId="379"/>
            <ac:graphicFrameMk id="51" creationId="{9F59BD6B-40DB-FEDF-7DDF-7D2B004AF485}"/>
          </ac:graphicFrameMkLst>
        </pc:graphicFrameChg>
        <pc:graphicFrameChg chg="del mod">
          <ac:chgData name="Huan Nguyen" userId="7d7745dcf5ea0862" providerId="LiveId" clId="{F365018C-7652-4641-A43D-A8CC452D6C92}" dt="2022-07-28T02:24:36.696" v="828" actId="478"/>
          <ac:graphicFrameMkLst>
            <pc:docMk/>
            <pc:sldMk cId="1545645260" sldId="379"/>
            <ac:graphicFrameMk id="53" creationId="{34EA75C0-B0F4-9F3A-DF59-FC145CA2852C}"/>
          </ac:graphicFrameMkLst>
        </pc:graphicFrameChg>
        <pc:graphicFrameChg chg="add mod">
          <ac:chgData name="Huan Nguyen" userId="7d7745dcf5ea0862" providerId="LiveId" clId="{F365018C-7652-4641-A43D-A8CC452D6C92}" dt="2022-07-28T02:22:36.914" v="803" actId="1076"/>
          <ac:graphicFrameMkLst>
            <pc:docMk/>
            <pc:sldMk cId="1545645260" sldId="379"/>
            <ac:graphicFrameMk id="54" creationId="{3E4F96D7-91D1-2555-E2AC-B818FFB852CF}"/>
          </ac:graphicFrameMkLst>
        </pc:graphicFrameChg>
        <pc:graphicFrameChg chg="add mod">
          <ac:chgData name="Huan Nguyen" userId="7d7745dcf5ea0862" providerId="LiveId" clId="{F365018C-7652-4641-A43D-A8CC452D6C92}" dt="2022-07-28T02:24:25.409" v="826" actId="1076"/>
          <ac:graphicFrameMkLst>
            <pc:docMk/>
            <pc:sldMk cId="1545645260" sldId="379"/>
            <ac:graphicFrameMk id="55" creationId="{5457A850-B2D0-BD77-BA30-3FCF5E0BDC00}"/>
          </ac:graphicFrameMkLst>
        </pc:graphicFrameChg>
        <pc:graphicFrameChg chg="add mod">
          <ac:chgData name="Huan Nguyen" userId="7d7745dcf5ea0862" providerId="LiveId" clId="{F365018C-7652-4641-A43D-A8CC452D6C92}" dt="2022-07-28T02:30:40.894" v="864"/>
          <ac:graphicFrameMkLst>
            <pc:docMk/>
            <pc:sldMk cId="1545645260" sldId="379"/>
            <ac:graphicFrameMk id="56" creationId="{E9E3EA5D-8B02-E4A9-32CE-33C736BC214E}"/>
          </ac:graphicFrameMkLst>
        </pc:graphicFrameChg>
        <pc:graphicFrameChg chg="add del">
          <ac:chgData name="Huan Nguyen" userId="7d7745dcf5ea0862" providerId="LiveId" clId="{F365018C-7652-4641-A43D-A8CC452D6C92}" dt="2022-07-28T02:26:38.415" v="841"/>
          <ac:graphicFrameMkLst>
            <pc:docMk/>
            <pc:sldMk cId="1545645260" sldId="379"/>
            <ac:graphicFrameMk id="58" creationId="{B0D5B594-A105-5F64-F9F9-AEB59B33C121}"/>
          </ac:graphicFrameMkLst>
        </pc:graphicFrameChg>
      </pc:sldChg>
      <pc:sldChg chg="addSp delSp modSp add mod delAnim">
        <pc:chgData name="Huan Nguyen" userId="7d7745dcf5ea0862" providerId="LiveId" clId="{F365018C-7652-4641-A43D-A8CC452D6C92}" dt="2022-07-28T02:59:25.070" v="1241" actId="20577"/>
        <pc:sldMkLst>
          <pc:docMk/>
          <pc:sldMk cId="1274777697" sldId="380"/>
        </pc:sldMkLst>
        <pc:spChg chg="add del">
          <ac:chgData name="Huan Nguyen" userId="7d7745dcf5ea0862" providerId="LiveId" clId="{F365018C-7652-4641-A43D-A8CC452D6C92}" dt="2022-07-28T02:51:34.078" v="1150"/>
          <ac:spMkLst>
            <pc:docMk/>
            <pc:sldMk cId="1274777697" sldId="380"/>
            <ac:spMk id="5" creationId="{6186763E-AB71-58E1-6239-8A7CB78CC968}"/>
          </ac:spMkLst>
        </pc:spChg>
        <pc:spChg chg="add del">
          <ac:chgData name="Huan Nguyen" userId="7d7745dcf5ea0862" providerId="LiveId" clId="{F365018C-7652-4641-A43D-A8CC452D6C92}" dt="2022-07-28T02:51:34.078" v="1150"/>
          <ac:spMkLst>
            <pc:docMk/>
            <pc:sldMk cId="1274777697" sldId="380"/>
            <ac:spMk id="6" creationId="{25506B02-9732-9A14-ADB7-D48527A30484}"/>
          </ac:spMkLst>
        </pc:spChg>
        <pc:spChg chg="add del">
          <ac:chgData name="Huan Nguyen" userId="7d7745dcf5ea0862" providerId="LiveId" clId="{F365018C-7652-4641-A43D-A8CC452D6C92}" dt="2022-07-28T02:51:34.078" v="1150"/>
          <ac:spMkLst>
            <pc:docMk/>
            <pc:sldMk cId="1274777697" sldId="380"/>
            <ac:spMk id="7" creationId="{A45ADB4E-C0E8-8EF9-3268-4C45A3730B3B}"/>
          </ac:spMkLst>
        </pc:spChg>
        <pc:spChg chg="add del">
          <ac:chgData name="Huan Nguyen" userId="7d7745dcf5ea0862" providerId="LiveId" clId="{F365018C-7652-4641-A43D-A8CC452D6C92}" dt="2022-07-28T02:52:26.852" v="1162"/>
          <ac:spMkLst>
            <pc:docMk/>
            <pc:sldMk cId="1274777697" sldId="380"/>
            <ac:spMk id="8" creationId="{743FB208-3331-8FF2-7503-75AD1C3623EF}"/>
          </ac:spMkLst>
        </pc:spChg>
        <pc:spChg chg="add">
          <ac:chgData name="Huan Nguyen" userId="7d7745dcf5ea0862" providerId="LiveId" clId="{F365018C-7652-4641-A43D-A8CC452D6C92}" dt="2022-07-28T02:52:55.701" v="1165"/>
          <ac:spMkLst>
            <pc:docMk/>
            <pc:sldMk cId="1274777697" sldId="380"/>
            <ac:spMk id="10" creationId="{C1759A47-1ED8-BE37-765A-9718C80D877A}"/>
          </ac:spMkLst>
        </pc:spChg>
        <pc:spChg chg="add">
          <ac:chgData name="Huan Nguyen" userId="7d7745dcf5ea0862" providerId="LiveId" clId="{F365018C-7652-4641-A43D-A8CC452D6C92}" dt="2022-07-28T02:55:41.119" v="1211"/>
          <ac:spMkLst>
            <pc:docMk/>
            <pc:sldMk cId="1274777697" sldId="380"/>
            <ac:spMk id="12" creationId="{B6116F60-098E-C765-A590-B73222080440}"/>
          </ac:spMkLst>
        </pc:spChg>
        <pc:spChg chg="mod">
          <ac:chgData name="Huan Nguyen" userId="7d7745dcf5ea0862" providerId="LiveId" clId="{F365018C-7652-4641-A43D-A8CC452D6C92}" dt="2022-07-28T02:54:40.811" v="1199" actId="20577"/>
          <ac:spMkLst>
            <pc:docMk/>
            <pc:sldMk cId="1274777697" sldId="380"/>
            <ac:spMk id="18" creationId="{00000000-0000-0000-0000-000000000000}"/>
          </ac:spMkLst>
        </pc:spChg>
        <pc:spChg chg="mod">
          <ac:chgData name="Huan Nguyen" userId="7d7745dcf5ea0862" providerId="LiveId" clId="{F365018C-7652-4641-A43D-A8CC452D6C92}" dt="2022-07-28T02:56:18.722" v="1223" actId="255"/>
          <ac:spMkLst>
            <pc:docMk/>
            <pc:sldMk cId="1274777697" sldId="380"/>
            <ac:spMk id="19" creationId="{00000000-0000-0000-0000-000000000000}"/>
          </ac:spMkLst>
        </pc:spChg>
        <pc:spChg chg="add del mod">
          <ac:chgData name="Huan Nguyen" userId="7d7745dcf5ea0862" providerId="LiveId" clId="{F365018C-7652-4641-A43D-A8CC452D6C92}" dt="2022-07-28T02:55:48.121" v="1214" actId="47"/>
          <ac:spMkLst>
            <pc:docMk/>
            <pc:sldMk cId="1274777697" sldId="380"/>
            <ac:spMk id="23" creationId="{00000000-0000-0000-0000-000000000000}"/>
          </ac:spMkLst>
        </pc:spChg>
        <pc:spChg chg="del">
          <ac:chgData name="Huan Nguyen" userId="7d7745dcf5ea0862" providerId="LiveId" clId="{F365018C-7652-4641-A43D-A8CC452D6C92}" dt="2022-07-28T02:58:01.695" v="1237" actId="478"/>
          <ac:spMkLst>
            <pc:docMk/>
            <pc:sldMk cId="1274777697" sldId="380"/>
            <ac:spMk id="24" creationId="{00000000-0000-0000-0000-000000000000}"/>
          </ac:spMkLst>
        </pc:spChg>
        <pc:spChg chg="mod">
          <ac:chgData name="Huan Nguyen" userId="7d7745dcf5ea0862" providerId="LiveId" clId="{F365018C-7652-4641-A43D-A8CC452D6C92}" dt="2022-07-28T02:57:05.803" v="1230" actId="14100"/>
          <ac:spMkLst>
            <pc:docMk/>
            <pc:sldMk cId="1274777697" sldId="380"/>
            <ac:spMk id="29" creationId="{D4E725B1-0ED2-3B17-509F-7517266C769D}"/>
          </ac:spMkLst>
        </pc:spChg>
        <pc:spChg chg="del">
          <ac:chgData name="Huan Nguyen" userId="7d7745dcf5ea0862" providerId="LiveId" clId="{F365018C-7652-4641-A43D-A8CC452D6C92}" dt="2022-07-28T02:57:29.506" v="1231" actId="478"/>
          <ac:spMkLst>
            <pc:docMk/>
            <pc:sldMk cId="1274777697" sldId="380"/>
            <ac:spMk id="32" creationId="{A4492E2E-2F4F-5B25-C962-0B8DE3645B8F}"/>
          </ac:spMkLst>
        </pc:spChg>
        <pc:spChg chg="add mod">
          <ac:chgData name="Huan Nguyen" userId="7d7745dcf5ea0862" providerId="LiveId" clId="{F365018C-7652-4641-A43D-A8CC452D6C92}" dt="2022-07-28T02:57:50.572" v="1236" actId="20577"/>
          <ac:spMkLst>
            <pc:docMk/>
            <pc:sldMk cId="1274777697" sldId="380"/>
            <ac:spMk id="37" creationId="{40B09ADB-095F-4BF7-4522-569B7626D8DF}"/>
          </ac:spMkLst>
        </pc:spChg>
        <pc:spChg chg="add mod">
          <ac:chgData name="Huan Nguyen" userId="7d7745dcf5ea0862" providerId="LiveId" clId="{F365018C-7652-4641-A43D-A8CC452D6C92}" dt="2022-07-28T02:59:25.070" v="1241" actId="20577"/>
          <ac:spMkLst>
            <pc:docMk/>
            <pc:sldMk cId="1274777697" sldId="380"/>
            <ac:spMk id="38" creationId="{0A9C179C-E33F-24B7-901D-29D60A43F9CA}"/>
          </ac:spMkLst>
        </pc:spChg>
        <pc:graphicFrameChg chg="add del">
          <ac:chgData name="Huan Nguyen" userId="7d7745dcf5ea0862" providerId="LiveId" clId="{F365018C-7652-4641-A43D-A8CC452D6C92}" dt="2022-07-28T02:51:34.078" v="1150"/>
          <ac:graphicFrameMkLst>
            <pc:docMk/>
            <pc:sldMk cId="1274777697" sldId="380"/>
            <ac:graphicFrameMk id="2" creationId="{A7BD0E07-CF79-01D0-ED6A-91C4CEA2D17E}"/>
          </ac:graphicFrameMkLst>
        </pc:graphicFrameChg>
        <pc:graphicFrameChg chg="add del">
          <ac:chgData name="Huan Nguyen" userId="7d7745dcf5ea0862" providerId="LiveId" clId="{F365018C-7652-4641-A43D-A8CC452D6C92}" dt="2022-07-28T02:51:34.078" v="1150"/>
          <ac:graphicFrameMkLst>
            <pc:docMk/>
            <pc:sldMk cId="1274777697" sldId="380"/>
            <ac:graphicFrameMk id="4" creationId="{B7E2EDFD-BF98-9925-3DE5-31F46987F707}"/>
          </ac:graphicFrameMkLst>
        </pc:graphicFrameChg>
        <pc:graphicFrameChg chg="add del">
          <ac:chgData name="Huan Nguyen" userId="7d7745dcf5ea0862" providerId="LiveId" clId="{F365018C-7652-4641-A43D-A8CC452D6C92}" dt="2022-07-28T02:52:26.852" v="1162"/>
          <ac:graphicFrameMkLst>
            <pc:docMk/>
            <pc:sldMk cId="1274777697" sldId="380"/>
            <ac:graphicFrameMk id="9" creationId="{448F7CE7-A638-AE9C-EE8D-CBAC8E7A42F4}"/>
          </ac:graphicFrameMkLst>
        </pc:graphicFrameChg>
        <pc:graphicFrameChg chg="add mod">
          <ac:chgData name="Huan Nguyen" userId="7d7745dcf5ea0862" providerId="LiveId" clId="{F365018C-7652-4641-A43D-A8CC452D6C92}" dt="2022-07-28T02:54:20.770" v="1183" actId="1076"/>
          <ac:graphicFrameMkLst>
            <pc:docMk/>
            <pc:sldMk cId="1274777697" sldId="380"/>
            <ac:graphicFrameMk id="11" creationId="{9622DAAC-DBA0-252B-0186-57495B42286E}"/>
          </ac:graphicFrameMkLst>
        </pc:graphicFrameChg>
        <pc:graphicFrameChg chg="add">
          <ac:chgData name="Huan Nguyen" userId="7d7745dcf5ea0862" providerId="LiveId" clId="{F365018C-7652-4641-A43D-A8CC452D6C92}" dt="2022-07-28T02:55:41.119" v="1211"/>
          <ac:graphicFrameMkLst>
            <pc:docMk/>
            <pc:sldMk cId="1274777697" sldId="380"/>
            <ac:graphicFrameMk id="13" creationId="{00010798-DADD-6802-2E53-14DF0B033D53}"/>
          </ac:graphicFrameMkLst>
        </pc:graphicFrameChg>
      </pc:sldChg>
      <pc:sldChg chg="addSp delSp modSp add mod">
        <pc:chgData name="Huan Nguyen" userId="7d7745dcf5ea0862" providerId="LiveId" clId="{F365018C-7652-4641-A43D-A8CC452D6C92}" dt="2022-07-28T03:09:55.568" v="1310" actId="1076"/>
        <pc:sldMkLst>
          <pc:docMk/>
          <pc:sldMk cId="3619628689" sldId="381"/>
        </pc:sldMkLst>
        <pc:spChg chg="add">
          <ac:chgData name="Huan Nguyen" userId="7d7745dcf5ea0862" providerId="LiveId" clId="{F365018C-7652-4641-A43D-A8CC452D6C92}" dt="2022-07-28T03:01:28.268" v="1247"/>
          <ac:spMkLst>
            <pc:docMk/>
            <pc:sldMk cId="3619628689" sldId="381"/>
            <ac:spMk id="2" creationId="{24C15D24-01F5-5A09-2932-510C02174223}"/>
          </ac:spMkLst>
        </pc:spChg>
        <pc:spChg chg="mod">
          <ac:chgData name="Huan Nguyen" userId="7d7745dcf5ea0862" providerId="LiveId" clId="{F365018C-7652-4641-A43D-A8CC452D6C92}" dt="2022-07-28T03:02:56.997" v="1267" actId="20577"/>
          <ac:spMkLst>
            <pc:docMk/>
            <pc:sldMk cId="3619628689" sldId="381"/>
            <ac:spMk id="18" creationId="{00000000-0000-0000-0000-000000000000}"/>
          </ac:spMkLst>
        </pc:spChg>
        <pc:spChg chg="mod">
          <ac:chgData name="Huan Nguyen" userId="7d7745dcf5ea0862" providerId="LiveId" clId="{F365018C-7652-4641-A43D-A8CC452D6C92}" dt="2022-07-28T03:05:32.965" v="1284" actId="1076"/>
          <ac:spMkLst>
            <pc:docMk/>
            <pc:sldMk cId="3619628689" sldId="381"/>
            <ac:spMk id="19" creationId="{00000000-0000-0000-0000-000000000000}"/>
          </ac:spMkLst>
        </pc:spChg>
        <pc:spChg chg="mod">
          <ac:chgData name="Huan Nguyen" userId="7d7745dcf5ea0862" providerId="LiveId" clId="{F365018C-7652-4641-A43D-A8CC452D6C92}" dt="2022-07-28T03:09:48.809" v="1309" actId="1076"/>
          <ac:spMkLst>
            <pc:docMk/>
            <pc:sldMk cId="3619628689" sldId="381"/>
            <ac:spMk id="28" creationId="{A91E5CD7-EFF7-E120-B9B8-F0E433D8DC2E}"/>
          </ac:spMkLst>
        </pc:spChg>
        <pc:spChg chg="del mod">
          <ac:chgData name="Huan Nguyen" userId="7d7745dcf5ea0862" providerId="LiveId" clId="{F365018C-7652-4641-A43D-A8CC452D6C92}" dt="2022-07-28T03:06:59.534" v="1294" actId="478"/>
          <ac:spMkLst>
            <pc:docMk/>
            <pc:sldMk cId="3619628689" sldId="381"/>
            <ac:spMk id="29" creationId="{D4E725B1-0ED2-3B17-509F-7517266C769D}"/>
          </ac:spMkLst>
        </pc:spChg>
        <pc:spChg chg="mod">
          <ac:chgData name="Huan Nguyen" userId="7d7745dcf5ea0862" providerId="LiveId" clId="{F365018C-7652-4641-A43D-A8CC452D6C92}" dt="2022-07-28T03:06:09.331" v="1291" actId="1076"/>
          <ac:spMkLst>
            <pc:docMk/>
            <pc:sldMk cId="3619628689" sldId="381"/>
            <ac:spMk id="30" creationId="{31D34DBF-227F-8BDE-6FE1-ED3981417559}"/>
          </ac:spMkLst>
        </pc:spChg>
        <pc:spChg chg="mod">
          <ac:chgData name="Huan Nguyen" userId="7d7745dcf5ea0862" providerId="LiveId" clId="{F365018C-7652-4641-A43D-A8CC452D6C92}" dt="2022-07-28T03:08:16.051" v="1301" actId="1076"/>
          <ac:spMkLst>
            <pc:docMk/>
            <pc:sldMk cId="3619628689" sldId="381"/>
            <ac:spMk id="31" creationId="{E4606CD9-606C-3740-84CB-B15CF673667D}"/>
          </ac:spMkLst>
        </pc:spChg>
        <pc:spChg chg="del">
          <ac:chgData name="Huan Nguyen" userId="7d7745dcf5ea0862" providerId="LiveId" clId="{F365018C-7652-4641-A43D-A8CC452D6C92}" dt="2022-07-28T03:07:20.782" v="1295" actId="478"/>
          <ac:spMkLst>
            <pc:docMk/>
            <pc:sldMk cId="3619628689" sldId="381"/>
            <ac:spMk id="37" creationId="{40B09ADB-095F-4BF7-4522-569B7626D8DF}"/>
          </ac:spMkLst>
        </pc:spChg>
        <pc:spChg chg="del mod">
          <ac:chgData name="Huan Nguyen" userId="7d7745dcf5ea0862" providerId="LiveId" clId="{F365018C-7652-4641-A43D-A8CC452D6C92}" dt="2022-07-28T03:09:21.893" v="1308" actId="478"/>
          <ac:spMkLst>
            <pc:docMk/>
            <pc:sldMk cId="3619628689" sldId="381"/>
            <ac:spMk id="38" creationId="{0A9C179C-E33F-24B7-901D-29D60A43F9CA}"/>
          </ac:spMkLst>
        </pc:spChg>
        <pc:spChg chg="mod">
          <ac:chgData name="Huan Nguyen" userId="7d7745dcf5ea0862" providerId="LiveId" clId="{F365018C-7652-4641-A43D-A8CC452D6C92}" dt="2022-07-28T03:09:55.568" v="1310" actId="1076"/>
          <ac:spMkLst>
            <pc:docMk/>
            <pc:sldMk cId="3619628689" sldId="381"/>
            <ac:spMk id="44" creationId="{00000000-0000-0000-0000-000000000000}"/>
          </ac:spMkLst>
        </pc:spChg>
        <pc:graphicFrameChg chg="add">
          <ac:chgData name="Huan Nguyen" userId="7d7745dcf5ea0862" providerId="LiveId" clId="{F365018C-7652-4641-A43D-A8CC452D6C92}" dt="2022-07-28T03:01:28.268" v="1247"/>
          <ac:graphicFrameMkLst>
            <pc:docMk/>
            <pc:sldMk cId="3619628689" sldId="381"/>
            <ac:graphicFrameMk id="4" creationId="{1BB0A2E8-9EAD-ADEE-10D0-A87A9FC468FB}"/>
          </ac:graphicFrameMkLst>
        </pc:graphicFrameChg>
        <pc:graphicFrameChg chg="mod">
          <ac:chgData name="Huan Nguyen" userId="7d7745dcf5ea0862" providerId="LiveId" clId="{F365018C-7652-4641-A43D-A8CC452D6C92}" dt="2022-07-28T03:03:06.353" v="1269"/>
          <ac:graphicFrameMkLst>
            <pc:docMk/>
            <pc:sldMk cId="3619628689" sldId="381"/>
            <ac:graphicFrameMk id="11" creationId="{9622DAAC-DBA0-252B-0186-57495B42286E}"/>
          </ac:graphicFrameMkLst>
        </pc:graphicFrameChg>
        <pc:graphicFrameChg chg="del mod">
          <ac:chgData name="Huan Nguyen" userId="7d7745dcf5ea0862" providerId="LiveId" clId="{F365018C-7652-4641-A43D-A8CC452D6C92}" dt="2022-07-28T03:01:40.340" v="1249" actId="478"/>
          <ac:graphicFrameMkLst>
            <pc:docMk/>
            <pc:sldMk cId="3619628689" sldId="381"/>
            <ac:graphicFrameMk id="13" creationId="{00010798-DADD-6802-2E53-14DF0B033D53}"/>
          </ac:graphicFrameMkLst>
        </pc:graphicFrameChg>
        <pc:graphicFrameChg chg="add mod">
          <ac:chgData name="Huan Nguyen" userId="7d7745dcf5ea0862" providerId="LiveId" clId="{F365018C-7652-4641-A43D-A8CC452D6C92}" dt="2022-07-28T03:02:37.086" v="1261" actId="1076"/>
          <ac:graphicFrameMkLst>
            <pc:docMk/>
            <pc:sldMk cId="3619628689" sldId="381"/>
            <ac:graphicFrameMk id="32" creationId="{BA1379ED-DDC0-5E90-ED2F-EA27D572E771}"/>
          </ac:graphicFrameMkLst>
        </pc:graphicFrameChg>
        <pc:graphicFrameChg chg="add mod">
          <ac:chgData name="Huan Nguyen" userId="7d7745dcf5ea0862" providerId="LiveId" clId="{F365018C-7652-4641-A43D-A8CC452D6C92}" dt="2022-07-28T03:08:05.077" v="1300"/>
          <ac:graphicFrameMkLst>
            <pc:docMk/>
            <pc:sldMk cId="3619628689" sldId="381"/>
            <ac:graphicFrameMk id="33" creationId="{254B7086-F551-F207-AB3F-4A8C6662EADB}"/>
          </ac:graphicFrameMkLst>
        </pc:graphicFrameChg>
        <pc:graphicFrameChg chg="add mod">
          <ac:chgData name="Huan Nguyen" userId="7d7745dcf5ea0862" providerId="LiveId" clId="{F365018C-7652-4641-A43D-A8CC452D6C92}" dt="2022-07-28T03:06:36.966" v="1293"/>
          <ac:graphicFrameMkLst>
            <pc:docMk/>
            <pc:sldMk cId="3619628689" sldId="381"/>
            <ac:graphicFrameMk id="34" creationId="{F51A3A9A-97EB-059D-9AA0-A5D3AE08127F}"/>
          </ac:graphicFrameMkLst>
        </pc:graphicFrameChg>
        <pc:graphicFrameChg chg="add mod">
          <ac:chgData name="Huan Nguyen" userId="7d7745dcf5ea0862" providerId="LiveId" clId="{F365018C-7652-4641-A43D-A8CC452D6C92}" dt="2022-07-28T03:07:52.871" v="1298" actId="1076"/>
          <ac:graphicFrameMkLst>
            <pc:docMk/>
            <pc:sldMk cId="3619628689" sldId="381"/>
            <ac:graphicFrameMk id="35" creationId="{C6DF4766-DFFC-19B4-4D8F-327A542321F0}"/>
          </ac:graphicFrameMkLst>
        </pc:graphicFrameChg>
        <pc:graphicFrameChg chg="add mod">
          <ac:chgData name="Huan Nguyen" userId="7d7745dcf5ea0862" providerId="LiveId" clId="{F365018C-7652-4641-A43D-A8CC452D6C92}" dt="2022-07-28T03:09:17.753" v="1307"/>
          <ac:graphicFrameMkLst>
            <pc:docMk/>
            <pc:sldMk cId="3619628689" sldId="381"/>
            <ac:graphicFrameMk id="36" creationId="{5862B4E2-B9B7-B0D7-96E3-953E4F6B80DB}"/>
          </ac:graphicFrameMkLst>
        </pc:graphicFrameChg>
      </pc:sldChg>
      <pc:sldChg chg="addSp delSp modSp add mod ord">
        <pc:chgData name="Huan Nguyen" userId="7d7745dcf5ea0862" providerId="LiveId" clId="{F365018C-7652-4641-A43D-A8CC452D6C92}" dt="2022-07-28T03:19:26.591" v="1366" actId="1076"/>
        <pc:sldMkLst>
          <pc:docMk/>
          <pc:sldMk cId="3983027817" sldId="382"/>
        </pc:sldMkLst>
        <pc:spChg chg="add mod">
          <ac:chgData name="Huan Nguyen" userId="7d7745dcf5ea0862" providerId="LiveId" clId="{F365018C-7652-4641-A43D-A8CC452D6C92}" dt="2022-07-28T03:15:30.175" v="1332" actId="1076"/>
          <ac:spMkLst>
            <pc:docMk/>
            <pc:sldMk cId="3983027817" sldId="382"/>
            <ac:spMk id="2" creationId="{6C282069-D411-58DA-7933-CF209A20B0E4}"/>
          </ac:spMkLst>
        </pc:spChg>
        <pc:spChg chg="add mod">
          <ac:chgData name="Huan Nguyen" userId="7d7745dcf5ea0862" providerId="LiveId" clId="{F365018C-7652-4641-A43D-A8CC452D6C92}" dt="2022-07-28T03:17:17.279" v="1350" actId="1076"/>
          <ac:spMkLst>
            <pc:docMk/>
            <pc:sldMk cId="3983027817" sldId="382"/>
            <ac:spMk id="5" creationId="{A19F9041-6ECB-A4A4-3A84-6CA9EC1ADB41}"/>
          </ac:spMkLst>
        </pc:spChg>
        <pc:spChg chg="add">
          <ac:chgData name="Huan Nguyen" userId="7d7745dcf5ea0862" providerId="LiveId" clId="{F365018C-7652-4641-A43D-A8CC452D6C92}" dt="2022-07-28T03:18:40.249" v="1359"/>
          <ac:spMkLst>
            <pc:docMk/>
            <pc:sldMk cId="3983027817" sldId="382"/>
            <ac:spMk id="8" creationId="{8FC89B02-FC7B-55C2-9CDD-FB2A37179C64}"/>
          </ac:spMkLst>
        </pc:spChg>
        <pc:spChg chg="mod">
          <ac:chgData name="Huan Nguyen" userId="7d7745dcf5ea0862" providerId="LiveId" clId="{F365018C-7652-4641-A43D-A8CC452D6C92}" dt="2022-07-28T03:17:37.018" v="1353" actId="6549"/>
          <ac:spMkLst>
            <pc:docMk/>
            <pc:sldMk cId="3983027817" sldId="382"/>
            <ac:spMk id="18" creationId="{00000000-0000-0000-0000-000000000000}"/>
          </ac:spMkLst>
        </pc:spChg>
        <pc:spChg chg="del mod">
          <ac:chgData name="Huan Nguyen" userId="7d7745dcf5ea0862" providerId="LiveId" clId="{F365018C-7652-4641-A43D-A8CC452D6C92}" dt="2022-07-28T03:19:01.173" v="1360" actId="478"/>
          <ac:spMkLst>
            <pc:docMk/>
            <pc:sldMk cId="3983027817" sldId="382"/>
            <ac:spMk id="34" creationId="{0CC085AF-0023-2067-49D8-92757CB5A973}"/>
          </ac:spMkLst>
        </pc:spChg>
        <pc:graphicFrameChg chg="add del mod">
          <ac:chgData name="Huan Nguyen" userId="7d7745dcf5ea0862" providerId="LiveId" clId="{F365018C-7652-4641-A43D-A8CC452D6C92}" dt="2022-07-28T03:17:58.154" v="1358" actId="478"/>
          <ac:graphicFrameMkLst>
            <pc:docMk/>
            <pc:sldMk cId="3983027817" sldId="382"/>
            <ac:graphicFrameMk id="4" creationId="{53D88273-84FE-4B65-6ABE-2EE23E879760}"/>
          </ac:graphicFrameMkLst>
        </pc:graphicFrameChg>
        <pc:graphicFrameChg chg="add mod">
          <ac:chgData name="Huan Nguyen" userId="7d7745dcf5ea0862" providerId="LiveId" clId="{F365018C-7652-4641-A43D-A8CC452D6C92}" dt="2022-07-28T03:17:52.307" v="1357" actId="1076"/>
          <ac:graphicFrameMkLst>
            <pc:docMk/>
            <pc:sldMk cId="3983027817" sldId="382"/>
            <ac:graphicFrameMk id="6" creationId="{D4278484-ECAC-2174-239E-5F4F04D64C4D}"/>
          </ac:graphicFrameMkLst>
        </pc:graphicFrameChg>
        <pc:graphicFrameChg chg="add mod">
          <ac:chgData name="Huan Nguyen" userId="7d7745dcf5ea0862" providerId="LiveId" clId="{F365018C-7652-4641-A43D-A8CC452D6C92}" dt="2022-07-28T03:19:26.591" v="1366" actId="1076"/>
          <ac:graphicFrameMkLst>
            <pc:docMk/>
            <pc:sldMk cId="3983027817" sldId="382"/>
            <ac:graphicFrameMk id="9" creationId="{5369B3E9-75DA-F437-DB4D-22E7D993F7A4}"/>
          </ac:graphicFrameMkLst>
        </pc:graphicFrameChg>
        <pc:graphicFrameChg chg="mod">
          <ac:chgData name="Huan Nguyen" userId="7d7745dcf5ea0862" providerId="LiveId" clId="{F365018C-7652-4641-A43D-A8CC452D6C92}" dt="2022-07-28T03:14:58.521" v="1330" actId="1076"/>
          <ac:graphicFrameMkLst>
            <pc:docMk/>
            <pc:sldMk cId="3983027817" sldId="382"/>
            <ac:graphicFrameMk id="33" creationId="{94DCD79E-ADD3-2922-7C70-AAACFD724108}"/>
          </ac:graphicFrameMkLst>
        </pc:graphicFrameChg>
      </pc:sldChg>
      <pc:sldMasterChg chg="delSldLayout">
        <pc:chgData name="Huan Nguyen" userId="7d7745dcf5ea0862" providerId="LiveId" clId="{F365018C-7652-4641-A43D-A8CC452D6C92}" dt="2022-07-28T02:32:33.708" v="867" actId="2696"/>
        <pc:sldMasterMkLst>
          <pc:docMk/>
          <pc:sldMasterMk cId="0" sldId="2147483665"/>
        </pc:sldMasterMkLst>
        <pc:sldLayoutChg chg="del">
          <pc:chgData name="Huan Nguyen" userId="7d7745dcf5ea0862" providerId="LiveId" clId="{F365018C-7652-4641-A43D-A8CC452D6C92}" dt="2022-07-28T02:32:33.708" v="867" actId="2696"/>
          <pc:sldLayoutMkLst>
            <pc:docMk/>
            <pc:sldMasterMk cId="0" sldId="2147483665"/>
            <pc:sldLayoutMk cId="2701196551" sldId="2147483666"/>
          </pc:sldLayoutMkLst>
        </pc:sldLayoutChg>
      </pc:sldMasterChg>
      <pc:sldMasterChg chg="del delSldLayout">
        <pc:chgData name="Huan Nguyen" userId="7d7745dcf5ea0862" providerId="LiveId" clId="{F365018C-7652-4641-A43D-A8CC452D6C92}" dt="2022-07-28T03:00:35.714" v="1243" actId="2696"/>
        <pc:sldMasterMkLst>
          <pc:docMk/>
          <pc:sldMasterMk cId="2600553710" sldId="2147483667"/>
        </pc:sldMasterMkLst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3122464904" sldId="2147483668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3069797706" sldId="2147483669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827843313" sldId="2147483670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3812378823" sldId="2147483671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1155266825" sldId="2147483672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1721130173" sldId="2147483673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3826204387" sldId="2147483674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3770391865" sldId="2147483675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1316051018" sldId="2147483676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1016746167" sldId="2147483677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803321816" sldId="2147483678"/>
          </pc:sldLayoutMkLst>
        </pc:sldLayoutChg>
        <pc:sldLayoutChg chg="del">
          <pc:chgData name="Huan Nguyen" userId="7d7745dcf5ea0862" providerId="LiveId" clId="{F365018C-7652-4641-A43D-A8CC452D6C92}" dt="2022-07-28T03:00:35.714" v="1243" actId="2696"/>
          <pc:sldLayoutMkLst>
            <pc:docMk/>
            <pc:sldMasterMk cId="2600553710" sldId="2147483667"/>
            <pc:sldLayoutMk cId="3469929093" sldId="2147483679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6facabc84_0_15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6facabc84_0_1573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262956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856518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203777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073257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915636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312041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97044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28371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577175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499395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>
            <a:extLst>
              <a:ext uri="{FF2B5EF4-FFF2-40B4-BE49-F238E27FC236}">
                <a16:creationId xmlns:a16="http://schemas.microsoft.com/office/drawing/2014/main" id="{1EB7492F-63C4-0012-224B-31D5E9353D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Notes Placeholder 2">
            <a:extLst>
              <a:ext uri="{FF2B5EF4-FFF2-40B4-BE49-F238E27FC236}">
                <a16:creationId xmlns:a16="http://schemas.microsoft.com/office/drawing/2014/main" id="{4D0CC757-678E-A2AC-810D-E730259A82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AU" altLang="en-US"/>
          </a:p>
        </p:txBody>
      </p:sp>
      <p:sp>
        <p:nvSpPr>
          <p:cNvPr id="16387" name="Slide Number Placeholder 3">
            <a:extLst>
              <a:ext uri="{FF2B5EF4-FFF2-40B4-BE49-F238E27FC236}">
                <a16:creationId xmlns:a16="http://schemas.microsoft.com/office/drawing/2014/main" id="{28F242B1-EAC1-8DCC-AD06-44979268A5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529833-11CC-4134-A5FB-C635AFBFA6A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0" name="Google Shape;3300;g806ec00983_2_30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1" name="Google Shape;3301;g806ec00983_2_3043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6" name="Google Shape;3366;g806ec00983_2_4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67" name="Google Shape;3367;g806ec00983_2_408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525376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307990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275129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2567022" y="1760744"/>
            <a:ext cx="4082556" cy="164960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2980592" y="2840067"/>
            <a:ext cx="3644165" cy="48526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9000" y="-8685"/>
            <a:ext cx="9144000" cy="5160524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197" y="805417"/>
            <a:ext cx="6140303" cy="3048470"/>
          </a:xfrm>
        </p:spPr>
        <p:txBody>
          <a:bodyPr anchor="b">
            <a:normAutofit/>
          </a:bodyPr>
          <a:lstStyle>
            <a:lvl1pPr>
              <a:defRPr sz="6300" spc="6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32198" y="3869836"/>
            <a:ext cx="5263116" cy="71335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500" b="1" i="0" cap="all" spc="300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427410" y="4781759"/>
            <a:ext cx="1120460" cy="261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5877EDEB-FFB9-FC46-B17A-8FAFD525BDA6}" type="datetime1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298" y="4781759"/>
            <a:ext cx="3086100" cy="259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56825" y="4781759"/>
            <a:ext cx="1115675" cy="259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6" title="left scallop shape"/>
          <p:cNvGrpSpPr/>
          <p:nvPr/>
        </p:nvGrpSpPr>
        <p:grpSpPr>
          <a:xfrm>
            <a:off x="0" y="0"/>
            <a:ext cx="2110979" cy="5143500"/>
            <a:chOff x="0" y="0"/>
            <a:chExt cx="2814638" cy="6858000"/>
          </a:xfrm>
        </p:grpSpPr>
        <p:sp>
          <p:nvSpPr>
            <p:cNvPr id="11" name="Freeform 6" title="left scallop shape"/>
            <p:cNvSpPr/>
            <p:nvPr/>
          </p:nvSpPr>
          <p:spPr bwMode="auto">
            <a:xfrm>
              <a:off x="0" y="0"/>
              <a:ext cx="2814638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6" name="Freeform 11" title="left scallop inline"/>
            <p:cNvSpPr/>
            <p:nvPr/>
          </p:nvSpPr>
          <p:spPr bwMode="auto">
            <a:xfrm>
              <a:off x="874382" y="0"/>
              <a:ext cx="1646238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25047616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2975" y="1714500"/>
            <a:ext cx="3600450" cy="2714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5847" y="1714500"/>
            <a:ext cx="3600450" cy="2714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4492A-5E93-2147-BA3D-542C407ACCEB}" type="datetime1">
              <a:rPr lang="en-US" smtClean="0"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71226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546" y="285750"/>
            <a:ext cx="7629525" cy="1120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9" y="1649725"/>
            <a:ext cx="3600450" cy="474397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425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2975" y="2181826"/>
            <a:ext cx="3600450" cy="22472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75398" y="1649725"/>
            <a:ext cx="3600450" cy="474397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425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75398" y="2181826"/>
            <a:ext cx="3600450" cy="22472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1F970-04AA-3640-8493-F1948CF53217}" type="datetime1">
              <a:rPr lang="en-US" smtClean="0"/>
              <a:t>7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41336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15BAE-B233-A142-92C6-941C53FBD0C1}" type="datetime1">
              <a:rPr lang="en-US" smtClean="0"/>
              <a:t>7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0883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2EEB3-2348-7F42-BEA5-A027EACE8CD0}" type="datetime1">
              <a:rPr lang="en-US" smtClean="0"/>
              <a:t>7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28615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5542359" y="0"/>
            <a:ext cx="3601641" cy="51435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4" y="342900"/>
            <a:ext cx="2319086" cy="89750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425" b="1" i="0" cap="all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788" y="690283"/>
            <a:ext cx="4618814" cy="373884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4" y="1306002"/>
            <a:ext cx="2319086" cy="3123123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900"/>
              </a:spcBef>
              <a:buNone/>
              <a:defRPr sz="12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3789" y="4781759"/>
            <a:ext cx="925016" cy="261347"/>
          </a:xfrm>
        </p:spPr>
        <p:txBody>
          <a:bodyPr/>
          <a:lstStyle/>
          <a:p>
            <a:fld id="{8ACEA9AD-4B4B-EB48-B448-68B7F97E8267}" type="datetime1">
              <a:rPr lang="en-US" smtClean="0"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4781759"/>
            <a:ext cx="2611634" cy="25934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8261" y="4781759"/>
            <a:ext cx="924342" cy="259347"/>
          </a:xfrm>
        </p:spPr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8176247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9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2598" y="1"/>
            <a:ext cx="5516689" cy="514349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5542359" y="0"/>
            <a:ext cx="3601641" cy="51435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3" y="342900"/>
            <a:ext cx="2319088" cy="89750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425" b="1" i="0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3" y="1306002"/>
            <a:ext cx="2319088" cy="3123123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900"/>
              </a:spcBef>
              <a:buNone/>
              <a:defRPr sz="12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4463" y="4781759"/>
            <a:ext cx="924342" cy="261347"/>
          </a:xfrm>
        </p:spPr>
        <p:txBody>
          <a:bodyPr/>
          <a:lstStyle/>
          <a:p>
            <a:fld id="{70B09B76-32CB-5E4A-9C46-6006221490D6}" type="datetime1">
              <a:rPr lang="en-US" smtClean="0"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4781759"/>
            <a:ext cx="2611634" cy="25934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5676" y="4781759"/>
            <a:ext cx="925830" cy="259347"/>
          </a:xfrm>
        </p:spPr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6760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1E94E-575A-404C-80E4-559C93273E7F}" type="datetime1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4342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49741" y="286790"/>
            <a:ext cx="1119099" cy="42003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42975" y="286789"/>
            <a:ext cx="6294439" cy="42003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BB3A-360E-6841-9443-3EF2CA2FD0A9}" type="datetime1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0493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7"/>
          <p:cNvSpPr txBox="1">
            <a:spLocks noGrp="1"/>
          </p:cNvSpPr>
          <p:nvPr>
            <p:ph type="subTitle" idx="1"/>
          </p:nvPr>
        </p:nvSpPr>
        <p:spPr>
          <a:xfrm>
            <a:off x="1920600" y="2019600"/>
            <a:ext cx="5302800" cy="81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7"/>
          <p:cNvSpPr txBox="1">
            <a:spLocks noGrp="1"/>
          </p:cNvSpPr>
          <p:nvPr>
            <p:ph type="subTitle" idx="2"/>
          </p:nvPr>
        </p:nvSpPr>
        <p:spPr>
          <a:xfrm rot="-233943">
            <a:off x="2851194" y="3101606"/>
            <a:ext cx="3242707" cy="29227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9110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lt1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Google Shape;17;p3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" name="Google Shape;18;p3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9" name="Google Shape;19;p3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Google Shape;20;p3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Google Shape;21;p3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Google Shape;22;p3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Google Shape;23;p3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Google Shape;24;p3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" name="Google Shape;25;p3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3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3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3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3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3"/>
          <p:cNvSpPr txBox="1">
            <a:spLocks noGrp="1"/>
          </p:cNvSpPr>
          <p:nvPr>
            <p:ph type="ctrTitle"/>
          </p:nvPr>
        </p:nvSpPr>
        <p:spPr>
          <a:xfrm rot="-182">
            <a:off x="2102101" y="2640887"/>
            <a:ext cx="5659800" cy="89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solidFill>
                  <a:srgbClr val="FFFFFF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31" name="Google Shape;31;p3"/>
          <p:cNvSpPr txBox="1">
            <a:spLocks noGrp="1"/>
          </p:cNvSpPr>
          <p:nvPr>
            <p:ph type="subTitle" idx="1"/>
          </p:nvPr>
        </p:nvSpPr>
        <p:spPr>
          <a:xfrm rot="989">
            <a:off x="2324400" y="3400313"/>
            <a:ext cx="52152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solidFill>
                  <a:srgbClr val="FFFFFF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2" name="Google Shape;32;p3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4392C47D-8492-9FBA-0064-901B90446E57}"/>
              </a:ext>
            </a:extLst>
          </p:cNvPr>
          <p:cNvSpPr/>
          <p:nvPr/>
        </p:nvSpPr>
        <p:spPr>
          <a:xfrm>
            <a:off x="921433" y="1060352"/>
            <a:ext cx="210312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028FDDD-E66B-CC9E-8D74-F6148D98A233}"/>
              </a:ext>
            </a:extLst>
          </p:cNvPr>
          <p:cNvSpPr/>
          <p:nvPr/>
        </p:nvSpPr>
        <p:spPr>
          <a:xfrm>
            <a:off x="1157288" y="1008460"/>
            <a:ext cx="63500" cy="48815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269923"/>
            <a:ext cx="7406640" cy="1104138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387548"/>
            <a:ext cx="7406640" cy="1314450"/>
          </a:xfrm>
        </p:spPr>
        <p:txBody>
          <a:bodyPr tIns="0"/>
          <a:lstStyle>
            <a:lvl1pPr marL="20574" indent="0" algn="l">
              <a:buNone/>
              <a:defRPr sz="195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6">
            <a:extLst>
              <a:ext uri="{FF2B5EF4-FFF2-40B4-BE49-F238E27FC236}">
                <a16:creationId xmlns:a16="http://schemas.microsoft.com/office/drawing/2014/main" id="{80FD4290-6375-F1A9-715C-1329ADEA4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C4D1A0D-B52D-4ADF-8569-372C336A7171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7" name="Footer Placeholder 19">
            <a:extLst>
              <a:ext uri="{FF2B5EF4-FFF2-40B4-BE49-F238E27FC236}">
                <a16:creationId xmlns:a16="http://schemas.microsoft.com/office/drawing/2014/main" id="{166EA069-A1C5-263E-66FD-29BE2CBA0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9">
            <a:extLst>
              <a:ext uri="{FF2B5EF4-FFF2-40B4-BE49-F238E27FC236}">
                <a16:creationId xmlns:a16="http://schemas.microsoft.com/office/drawing/2014/main" id="{140AF8E8-F02D-3AFF-B42C-77E2CDBEC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3DEFAE-2618-4E79-AADC-BCF9FB8448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06549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:a16="http://schemas.microsoft.com/office/drawing/2014/main" id="{864F1893-D287-85A2-1FB4-776763592D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A98F4-658B-4808-A153-E0AB4D392FA3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04B06614-32B8-9878-5652-91B3763D1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:a16="http://schemas.microsoft.com/office/drawing/2014/main" id="{0F5EF06E-307D-FA48-8524-EB8C5E767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2611C0-3542-4334-9333-E333A1BCE1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45408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69BCA93-86CF-7E63-36A5-11D9B992346D}"/>
              </a:ext>
            </a:extLst>
          </p:cNvPr>
          <p:cNvSpPr/>
          <p:nvPr/>
        </p:nvSpPr>
        <p:spPr>
          <a:xfrm>
            <a:off x="2282825" y="0"/>
            <a:ext cx="6858000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5D70CD-B225-08C4-3FD1-E8E0C969AE5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286000" y="0"/>
            <a:ext cx="762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44BB615-4143-4686-4B78-49E79DEA5D2A}"/>
              </a:ext>
            </a:extLst>
          </p:cNvPr>
          <p:cNvSpPr/>
          <p:nvPr/>
        </p:nvSpPr>
        <p:spPr>
          <a:xfrm>
            <a:off x="2172321" y="2110992"/>
            <a:ext cx="210312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6E0AA99-4A2E-0DB8-F48C-79E5A4D10C12}"/>
              </a:ext>
            </a:extLst>
          </p:cNvPr>
          <p:cNvSpPr/>
          <p:nvPr/>
        </p:nvSpPr>
        <p:spPr>
          <a:xfrm>
            <a:off x="2408238" y="2059781"/>
            <a:ext cx="63500" cy="47625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1950244"/>
            <a:ext cx="6400800" cy="1714500"/>
          </a:xfrm>
        </p:spPr>
        <p:txBody>
          <a:bodyPr anchor="t"/>
          <a:lstStyle>
            <a:lvl1pPr algn="l">
              <a:lnSpc>
                <a:spcPts val="3375"/>
              </a:lnSpc>
              <a:buNone/>
              <a:defRPr sz="3000" b="1" cap="all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800100"/>
            <a:ext cx="6400800" cy="1132284"/>
          </a:xfrm>
        </p:spPr>
        <p:txBody>
          <a:bodyPr anchor="b"/>
          <a:lstStyle>
            <a:lvl1pPr marL="13716" indent="0">
              <a:lnSpc>
                <a:spcPts val="1725"/>
              </a:lnSpc>
              <a:spcBef>
                <a:spcPts val="0"/>
              </a:spcBef>
              <a:buNone/>
              <a:defRPr sz="15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CFC6E37E-AE85-EB55-C3C3-E437032C1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6A0C207-4BB4-41E8-8930-D65C54081CC5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ED845007-E4C9-6726-123E-6AA67AFE8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41004E32-B095-DD39-4B61-7066B162B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90A03F-982A-4B8E-BB46-2AB2E0A594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84162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05740"/>
            <a:ext cx="749808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143000"/>
            <a:ext cx="3657600" cy="349758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143000"/>
            <a:ext cx="3657600" cy="349758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>
            <a:extLst>
              <a:ext uri="{FF2B5EF4-FFF2-40B4-BE49-F238E27FC236}">
                <a16:creationId xmlns:a16="http://schemas.microsoft.com/office/drawing/2014/main" id="{495ABAB2-341D-1AF4-9103-9E9427B0ED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62120-40FC-468B-94A9-C0C2BDA6341C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CF52865-1DDE-FDCF-1D3D-8E874D0B1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>
            <a:extLst>
              <a:ext uri="{FF2B5EF4-FFF2-40B4-BE49-F238E27FC236}">
                <a16:creationId xmlns:a16="http://schemas.microsoft.com/office/drawing/2014/main" id="{FA09D356-8C61-19AA-D4DC-2F00AC705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8135AE-21C4-479C-9A1B-9D915164AC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75245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70252"/>
            <a:ext cx="8229600" cy="857250"/>
          </a:xfrm>
        </p:spPr>
        <p:txBody>
          <a:bodyPr/>
          <a:lstStyle>
            <a:lvl1pPr algn="ctr">
              <a:defRPr sz="3375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48006" indent="0" algn="l">
              <a:lnSpc>
                <a:spcPct val="100000"/>
              </a:lnSpc>
              <a:spcBef>
                <a:spcPts val="75"/>
              </a:spcBef>
              <a:buNone/>
              <a:defRPr sz="1425" b="0">
                <a:solidFill>
                  <a:schemeClr val="tx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48006" indent="0" algn="l">
              <a:lnSpc>
                <a:spcPct val="100000"/>
              </a:lnSpc>
              <a:spcBef>
                <a:spcPts val="75"/>
              </a:spcBef>
              <a:buNone/>
              <a:defRPr sz="1425" b="0">
                <a:solidFill>
                  <a:schemeClr val="tx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294894" indent="-205740">
              <a:lnSpc>
                <a:spcPct val="100000"/>
              </a:lnSpc>
              <a:spcBef>
                <a:spcPts val="525"/>
              </a:spcBef>
              <a:defRPr sz="1800"/>
            </a:lvl1pPr>
            <a:lvl2pPr>
              <a:lnSpc>
                <a:spcPct val="100000"/>
              </a:lnSpc>
              <a:spcBef>
                <a:spcPts val="525"/>
              </a:spcBef>
              <a:defRPr sz="1500"/>
            </a:lvl2pPr>
            <a:lvl3pPr>
              <a:lnSpc>
                <a:spcPct val="100000"/>
              </a:lnSpc>
              <a:spcBef>
                <a:spcPts val="525"/>
              </a:spcBef>
              <a:defRPr sz="1350"/>
            </a:lvl3pPr>
            <a:lvl4pPr>
              <a:lnSpc>
                <a:spcPct val="100000"/>
              </a:lnSpc>
              <a:spcBef>
                <a:spcPts val="525"/>
              </a:spcBef>
              <a:defRPr sz="1200"/>
            </a:lvl4pPr>
            <a:lvl5pPr>
              <a:lnSpc>
                <a:spcPct val="100000"/>
              </a:lnSpc>
              <a:spcBef>
                <a:spcPts val="525"/>
              </a:spcBef>
              <a:defRPr sz="1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294894" indent="-205740">
              <a:lnSpc>
                <a:spcPct val="100000"/>
              </a:lnSpc>
              <a:spcBef>
                <a:spcPts val="525"/>
              </a:spcBef>
              <a:defRPr sz="1800"/>
            </a:lvl1pPr>
            <a:lvl2pPr>
              <a:lnSpc>
                <a:spcPct val="100000"/>
              </a:lnSpc>
              <a:spcBef>
                <a:spcPts val="525"/>
              </a:spcBef>
              <a:defRPr sz="1500"/>
            </a:lvl2pPr>
            <a:lvl3pPr>
              <a:lnSpc>
                <a:spcPct val="100000"/>
              </a:lnSpc>
              <a:spcBef>
                <a:spcPts val="525"/>
              </a:spcBef>
              <a:defRPr sz="1350"/>
            </a:lvl3pPr>
            <a:lvl4pPr>
              <a:lnSpc>
                <a:spcPct val="100000"/>
              </a:lnSpc>
              <a:spcBef>
                <a:spcPts val="525"/>
              </a:spcBef>
              <a:defRPr sz="1200"/>
            </a:lvl4pPr>
            <a:lvl5pPr>
              <a:lnSpc>
                <a:spcPct val="100000"/>
              </a:lnSpc>
              <a:spcBef>
                <a:spcPts val="525"/>
              </a:spcBef>
              <a:defRPr sz="1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D32081F-502A-E85B-8776-AD8182570B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0F2DE7D-77B3-4E3C-ABB0-B3A689A66F09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BC60AF8-B93F-712E-7B00-187CC0329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02CFD68-C49F-24D9-9A8F-41DEE86F0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05C408-92D1-4D51-B972-D2C30FB937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07548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05740"/>
            <a:ext cx="749808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>
            <a:extLst>
              <a:ext uri="{FF2B5EF4-FFF2-40B4-BE49-F238E27FC236}">
                <a16:creationId xmlns:a16="http://schemas.microsoft.com/office/drawing/2014/main" id="{A87027EE-1C0D-6F62-4642-DC5E4F5D27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D592A-2B69-4BFC-A89C-6D92021A5879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14C3E32C-4257-8D65-EA61-004D0B531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>
            <a:extLst>
              <a:ext uri="{FF2B5EF4-FFF2-40B4-BE49-F238E27FC236}">
                <a16:creationId xmlns:a16="http://schemas.microsoft.com/office/drawing/2014/main" id="{ED361CAE-5849-2F0E-E9BA-C2ABD82D5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714BD7-FD15-48DB-8EFF-C4E5CCC7A5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4467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E473DF1-B4CB-43BD-34D9-029A89770793}"/>
              </a:ext>
            </a:extLst>
          </p:cNvPr>
          <p:cNvSpPr/>
          <p:nvPr/>
        </p:nvSpPr>
        <p:spPr>
          <a:xfrm>
            <a:off x="1014414" y="0"/>
            <a:ext cx="8129587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F0A0732-D544-2E3C-3579-FA2AF518CBC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014414" y="0"/>
            <a:ext cx="73025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4" name="Date Placeholder 1">
            <a:extLst>
              <a:ext uri="{FF2B5EF4-FFF2-40B4-BE49-F238E27FC236}">
                <a16:creationId xmlns:a16="http://schemas.microsoft.com/office/drawing/2014/main" id="{087F435B-F2BC-7140-0E70-8F7A18BBB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4229870-1AFB-408F-83B1-DC12AB8D1A9C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2EC7DAD-F635-718F-0E7A-173E334EBD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6DE6E961-1FB8-5D3C-A33B-70A2867C1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DAA8BB-FFF8-463A-902E-FD0543A4D4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87076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2583"/>
            <a:ext cx="3810000" cy="871538"/>
          </a:xfrm>
          <a:ln>
            <a:noFill/>
          </a:ln>
        </p:spPr>
        <p:txBody>
          <a:bodyPr anchor="b"/>
          <a:lstStyle>
            <a:lvl1pPr algn="l">
              <a:lnSpc>
                <a:spcPts val="1500"/>
              </a:lnSpc>
              <a:buNone/>
              <a:defRPr sz="1650" b="1" cap="all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055223"/>
            <a:ext cx="3810000" cy="523875"/>
          </a:xfrm>
        </p:spPr>
        <p:txBody>
          <a:bodyPr/>
          <a:lstStyle>
            <a:lvl1pPr marL="34290" indent="0">
              <a:lnSpc>
                <a:spcPct val="100000"/>
              </a:lnSpc>
              <a:spcBef>
                <a:spcPts val="0"/>
              </a:spcBef>
              <a:buNone/>
              <a:defRPr sz="1050"/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8153400" cy="2994422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53610D-41D7-5C86-7EF8-9417901D3F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5A38A84-7F93-4AE5-900E-5011D38AFBD0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E480CB-7EF4-83B8-237C-1D3C55958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973FE0-2224-B17D-4582-69C5BAEA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5414DF-941C-42AD-873A-D36353778A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148706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301FAFA-F700-EDD5-23F8-63FC28FBA238}"/>
              </a:ext>
            </a:extLst>
          </p:cNvPr>
          <p:cNvSpPr/>
          <p:nvPr/>
        </p:nvSpPr>
        <p:spPr>
          <a:xfrm>
            <a:off x="762000" y="800100"/>
            <a:ext cx="4572000" cy="3429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05740">
            <a:normAutofit/>
          </a:bodyPr>
          <a:lstStyle/>
          <a:p>
            <a:pPr indent="-212598" eaLnBrk="1" fontAlgn="auto" hangingPunct="1">
              <a:lnSpc>
                <a:spcPts val="2250"/>
              </a:lnSpc>
              <a:spcBef>
                <a:spcPts val="4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2400">
              <a:latin typeface="+mn-lt"/>
            </a:endParaRPr>
          </a:p>
        </p:txBody>
      </p:sp>
      <p:sp>
        <p:nvSpPr>
          <p:cNvPr id="6" name="Flowchart: Process 5">
            <a:extLst>
              <a:ext uri="{FF2B5EF4-FFF2-40B4-BE49-F238E27FC236}">
                <a16:creationId xmlns:a16="http://schemas.microsoft.com/office/drawing/2014/main" id="{F0ED55DB-38D1-C65D-1AF6-EB2F3D7ED5F3}"/>
              </a:ext>
            </a:extLst>
          </p:cNvPr>
          <p:cNvSpPr>
            <a:spLocks noChangeArrowheads="1"/>
          </p:cNvSpPr>
          <p:nvPr/>
        </p:nvSpPr>
        <p:spPr bwMode="auto">
          <a:xfrm rot="19468671">
            <a:off x="396875" y="715567"/>
            <a:ext cx="685800" cy="153590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25400" dist="25400" dir="3299947" sx="96001" sy="96001" algn="tl" rotWithShape="0">
              <a:srgbClr val="EBDAB1">
                <a:alpha val="39998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7" name="Flowchart: Process 6">
            <a:extLst>
              <a:ext uri="{FF2B5EF4-FFF2-40B4-BE49-F238E27FC236}">
                <a16:creationId xmlns:a16="http://schemas.microsoft.com/office/drawing/2014/main" id="{B15384AA-F317-8EC9-C105-F31815B70853}"/>
              </a:ext>
            </a:extLst>
          </p:cNvPr>
          <p:cNvSpPr>
            <a:spLocks noChangeArrowheads="1"/>
          </p:cNvSpPr>
          <p:nvPr/>
        </p:nvSpPr>
        <p:spPr bwMode="auto">
          <a:xfrm rot="2103354" flipH="1">
            <a:off x="5003800" y="702469"/>
            <a:ext cx="649288" cy="153591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254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800100"/>
            <a:ext cx="2743200" cy="1485900"/>
          </a:xfrm>
        </p:spPr>
        <p:txBody>
          <a:bodyPr anchor="b">
            <a:noAutofit/>
          </a:bodyPr>
          <a:lstStyle>
            <a:lvl1pPr algn="l">
              <a:buNone/>
              <a:defRPr sz="1575" b="1"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857253"/>
            <a:ext cx="4419600" cy="2635898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24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3600450"/>
            <a:ext cx="4419600" cy="571500"/>
          </a:xfrm>
        </p:spPr>
        <p:txBody>
          <a:bodyPr anchor="ctr"/>
          <a:lstStyle>
            <a:lvl1pPr marL="0" indent="0" algn="l">
              <a:lnSpc>
                <a:spcPts val="1200"/>
              </a:lnSpc>
              <a:spcBef>
                <a:spcPts val="0"/>
              </a:spcBef>
              <a:buNone/>
              <a:defRPr sz="1050">
                <a:solidFill>
                  <a:srgbClr val="777777"/>
                </a:solidFill>
              </a:defRPr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>
            <a:extLst>
              <a:ext uri="{FF2B5EF4-FFF2-40B4-BE49-F238E27FC236}">
                <a16:creationId xmlns:a16="http://schemas.microsoft.com/office/drawing/2014/main" id="{AA25509D-6852-3D3B-357C-D381B8E58F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650EE62-FD2B-4DB4-ADDE-376D3210C6B3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BA21B241-7ADC-E7C9-34AA-4839D879DD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2CBCF125-D325-CF3E-DA90-8BDE1E161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288B24-A2B2-4717-8736-CF7908D62C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98298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:a16="http://schemas.microsoft.com/office/drawing/2014/main" id="{4C7762F5-E8E6-AB24-D4DC-651AF194CD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E4132-3955-4C27-9B75-261C8CF4D0A4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EAE0BC3C-6E06-42EC-5CB3-DAF48AE465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:a16="http://schemas.microsoft.com/office/drawing/2014/main" id="{6FFB3CA3-E54F-2D06-44BE-18F1F220A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FF329-382A-4ECF-907D-39E1714294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2132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solidFill>
          <a:schemeClr val="lt1"/>
        </a:solidFill>
        <a:effectLst/>
      </p:bgPr>
    </p:bg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1435800" y="1174250"/>
            <a:ext cx="69924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200"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9pPr>
          </a:lstStyle>
          <a:p>
            <a:endParaRPr/>
          </a:p>
        </p:txBody>
      </p:sp>
      <p:cxnSp>
        <p:nvCxnSpPr>
          <p:cNvPr id="36" name="Google Shape;36;p4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" name="Google Shape;37;p4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" name="Google Shape;38;p4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9" name="Google Shape;39;p4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" name="Google Shape;40;p4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" name="Google Shape;41;p4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" name="Google Shape;42;p4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" name="Google Shape;43;p4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4" name="Google Shape;44;p4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5;p4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46;p4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4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4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49;p4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0" name="Google Shape;50;p4"/>
          <p:cNvGrpSpPr/>
          <p:nvPr/>
        </p:nvGrpSpPr>
        <p:grpSpPr>
          <a:xfrm rot="637806">
            <a:off x="8036917" y="4091447"/>
            <a:ext cx="644715" cy="793076"/>
            <a:chOff x="7086900" y="2742275"/>
            <a:chExt cx="1912041" cy="2352039"/>
          </a:xfrm>
        </p:grpSpPr>
        <p:sp>
          <p:nvSpPr>
            <p:cNvPr id="51" name="Google Shape;51;p4"/>
            <p:cNvSpPr/>
            <p:nvPr/>
          </p:nvSpPr>
          <p:spPr>
            <a:xfrm>
              <a:off x="7086900" y="2742275"/>
              <a:ext cx="1912041" cy="2352039"/>
            </a:xfrm>
            <a:custGeom>
              <a:avLst/>
              <a:gdLst/>
              <a:ahLst/>
              <a:cxnLst/>
              <a:rect l="l" t="t" r="r" b="b"/>
              <a:pathLst>
                <a:path w="10538" h="12963" extrusionOk="0">
                  <a:moveTo>
                    <a:pt x="5129" y="1"/>
                  </a:moveTo>
                  <a:cubicBezTo>
                    <a:pt x="4967" y="1"/>
                    <a:pt x="4868" y="12"/>
                    <a:pt x="4855" y="36"/>
                  </a:cubicBezTo>
                  <a:cubicBezTo>
                    <a:pt x="4663" y="393"/>
                    <a:pt x="328" y="7625"/>
                    <a:pt x="189" y="7879"/>
                  </a:cubicBezTo>
                  <a:cubicBezTo>
                    <a:pt x="1" y="8224"/>
                    <a:pt x="3890" y="8601"/>
                    <a:pt x="4346" y="8653"/>
                  </a:cubicBezTo>
                  <a:cubicBezTo>
                    <a:pt x="4428" y="8663"/>
                    <a:pt x="4378" y="12919"/>
                    <a:pt x="4759" y="12962"/>
                  </a:cubicBezTo>
                  <a:cubicBezTo>
                    <a:pt x="4760" y="12962"/>
                    <a:pt x="4761" y="12962"/>
                    <a:pt x="4761" y="12962"/>
                  </a:cubicBezTo>
                  <a:cubicBezTo>
                    <a:pt x="5053" y="12962"/>
                    <a:pt x="10404" y="5409"/>
                    <a:pt x="10404" y="5409"/>
                  </a:cubicBezTo>
                  <a:cubicBezTo>
                    <a:pt x="10460" y="5327"/>
                    <a:pt x="10410" y="5214"/>
                    <a:pt x="10311" y="5194"/>
                  </a:cubicBezTo>
                  <a:lnTo>
                    <a:pt x="7927" y="4735"/>
                  </a:lnTo>
                  <a:cubicBezTo>
                    <a:pt x="7927" y="4735"/>
                    <a:pt x="10179" y="1312"/>
                    <a:pt x="10341" y="965"/>
                  </a:cubicBezTo>
                  <a:cubicBezTo>
                    <a:pt x="10537" y="543"/>
                    <a:pt x="6269" y="1"/>
                    <a:pt x="512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4"/>
            <p:cNvSpPr/>
            <p:nvPr/>
          </p:nvSpPr>
          <p:spPr>
            <a:xfrm>
              <a:off x="7376118" y="2897952"/>
              <a:ext cx="888705" cy="1206411"/>
            </a:xfrm>
            <a:custGeom>
              <a:avLst/>
              <a:gdLst/>
              <a:ahLst/>
              <a:cxnLst/>
              <a:rect l="l" t="t" r="r" b="b"/>
              <a:pathLst>
                <a:path w="4898" h="6649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067" y="5299"/>
                    <a:pt x="4180" y="1377"/>
                    <a:pt x="4898" y="25"/>
                  </a:cubicBez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rgbClr val="DDA5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4"/>
            <p:cNvSpPr/>
            <p:nvPr/>
          </p:nvSpPr>
          <p:spPr>
            <a:xfrm>
              <a:off x="7376118" y="2897952"/>
              <a:ext cx="1344852" cy="1921476"/>
            </a:xfrm>
            <a:custGeom>
              <a:avLst/>
              <a:gdLst/>
              <a:ahLst/>
              <a:cxnLst/>
              <a:rect l="l" t="t" r="r" b="b"/>
              <a:pathLst>
                <a:path w="7412" h="10590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146" y="6751"/>
                    <a:pt x="3523" y="6787"/>
                    <a:pt x="3657" y="6800"/>
                  </a:cubicBezTo>
                  <a:cubicBezTo>
                    <a:pt x="3661" y="6800"/>
                    <a:pt x="3665" y="6803"/>
                    <a:pt x="3665" y="6807"/>
                  </a:cubicBezTo>
                  <a:cubicBezTo>
                    <a:pt x="3856" y="6939"/>
                    <a:pt x="3334" y="10513"/>
                    <a:pt x="3538" y="10589"/>
                  </a:cubicBezTo>
                  <a:cubicBezTo>
                    <a:pt x="3546" y="10589"/>
                    <a:pt x="3558" y="10586"/>
                    <a:pt x="3575" y="10577"/>
                  </a:cubicBezTo>
                  <a:cubicBezTo>
                    <a:pt x="4002" y="10285"/>
                    <a:pt x="7242" y="5421"/>
                    <a:pt x="7325" y="5167"/>
                  </a:cubicBezTo>
                  <a:cubicBezTo>
                    <a:pt x="7411" y="4905"/>
                    <a:pt x="4825" y="4710"/>
                    <a:pt x="4511" y="4621"/>
                  </a:cubicBezTo>
                  <a:cubicBezTo>
                    <a:pt x="4197" y="4528"/>
                    <a:pt x="7245" y="759"/>
                    <a:pt x="7328" y="498"/>
                  </a:cubicBezTo>
                  <a:cubicBezTo>
                    <a:pt x="7384" y="329"/>
                    <a:pt x="5959" y="101"/>
                    <a:pt x="4901" y="25"/>
                  </a:cubicBezTo>
                  <a:lnTo>
                    <a:pt x="4898" y="25"/>
                  </a:ln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4"/>
            <p:cNvSpPr/>
            <p:nvPr/>
          </p:nvSpPr>
          <p:spPr>
            <a:xfrm>
              <a:off x="7980862" y="4126492"/>
              <a:ext cx="219183" cy="692929"/>
            </a:xfrm>
            <a:custGeom>
              <a:avLst/>
              <a:gdLst/>
              <a:ahLst/>
              <a:cxnLst/>
              <a:rect l="l" t="t" r="r" b="b"/>
              <a:pathLst>
                <a:path w="1208" h="3819" extrusionOk="0">
                  <a:moveTo>
                    <a:pt x="817" y="1"/>
                  </a:moveTo>
                  <a:cubicBezTo>
                    <a:pt x="649" y="1"/>
                    <a:pt x="459" y="20"/>
                    <a:pt x="332" y="36"/>
                  </a:cubicBezTo>
                  <a:cubicBezTo>
                    <a:pt x="523" y="168"/>
                    <a:pt x="1" y="3742"/>
                    <a:pt x="205" y="3818"/>
                  </a:cubicBezTo>
                  <a:cubicBezTo>
                    <a:pt x="213" y="3818"/>
                    <a:pt x="225" y="3815"/>
                    <a:pt x="242" y="3806"/>
                  </a:cubicBezTo>
                  <a:cubicBezTo>
                    <a:pt x="659" y="2770"/>
                    <a:pt x="1171" y="323"/>
                    <a:pt x="1194" y="131"/>
                  </a:cubicBezTo>
                  <a:cubicBezTo>
                    <a:pt x="1207" y="30"/>
                    <a:pt x="1028" y="1"/>
                    <a:pt x="817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4"/>
            <p:cNvSpPr/>
            <p:nvPr/>
          </p:nvSpPr>
          <p:spPr>
            <a:xfrm>
              <a:off x="8267721" y="3019880"/>
              <a:ext cx="325871" cy="353631"/>
            </a:xfrm>
            <a:custGeom>
              <a:avLst/>
              <a:gdLst/>
              <a:ahLst/>
              <a:cxnLst/>
              <a:rect l="l" t="t" r="r" b="b"/>
              <a:pathLst>
                <a:path w="1796" h="1949" extrusionOk="0">
                  <a:moveTo>
                    <a:pt x="1455" y="0"/>
                  </a:moveTo>
                  <a:cubicBezTo>
                    <a:pt x="1396" y="0"/>
                    <a:pt x="1336" y="27"/>
                    <a:pt x="1287" y="90"/>
                  </a:cubicBezTo>
                  <a:cubicBezTo>
                    <a:pt x="906" y="572"/>
                    <a:pt x="526" y="1059"/>
                    <a:pt x="146" y="1542"/>
                  </a:cubicBezTo>
                  <a:cubicBezTo>
                    <a:pt x="1" y="1726"/>
                    <a:pt x="169" y="1949"/>
                    <a:pt x="344" y="1949"/>
                  </a:cubicBezTo>
                  <a:cubicBezTo>
                    <a:pt x="401" y="1949"/>
                    <a:pt x="463" y="1922"/>
                    <a:pt x="513" y="1862"/>
                  </a:cubicBezTo>
                  <a:cubicBezTo>
                    <a:pt x="893" y="1376"/>
                    <a:pt x="1273" y="893"/>
                    <a:pt x="1654" y="407"/>
                  </a:cubicBezTo>
                  <a:cubicBezTo>
                    <a:pt x="1796" y="226"/>
                    <a:pt x="1627" y="0"/>
                    <a:pt x="145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4"/>
            <p:cNvSpPr/>
            <p:nvPr/>
          </p:nvSpPr>
          <p:spPr>
            <a:xfrm>
              <a:off x="8168109" y="3399093"/>
              <a:ext cx="121385" cy="88362"/>
            </a:xfrm>
            <a:custGeom>
              <a:avLst/>
              <a:gdLst/>
              <a:ahLst/>
              <a:cxnLst/>
              <a:rect l="l" t="t" r="r" b="b"/>
              <a:pathLst>
                <a:path w="669" h="487" extrusionOk="0">
                  <a:moveTo>
                    <a:pt x="331" y="1"/>
                  </a:moveTo>
                  <a:cubicBezTo>
                    <a:pt x="63" y="1"/>
                    <a:pt x="0" y="427"/>
                    <a:pt x="292" y="483"/>
                  </a:cubicBezTo>
                  <a:cubicBezTo>
                    <a:pt x="308" y="486"/>
                    <a:pt x="324" y="486"/>
                    <a:pt x="341" y="486"/>
                  </a:cubicBezTo>
                  <a:cubicBezTo>
                    <a:pt x="606" y="486"/>
                    <a:pt x="669" y="60"/>
                    <a:pt x="380" y="7"/>
                  </a:cubicBezTo>
                  <a:cubicBezTo>
                    <a:pt x="364" y="4"/>
                    <a:pt x="344" y="1"/>
                    <a:pt x="33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4"/>
            <p:cNvSpPr/>
            <p:nvPr/>
          </p:nvSpPr>
          <p:spPr>
            <a:xfrm>
              <a:off x="8313988" y="3873018"/>
              <a:ext cx="299562" cy="381755"/>
            </a:xfrm>
            <a:custGeom>
              <a:avLst/>
              <a:gdLst/>
              <a:ahLst/>
              <a:cxnLst/>
              <a:rect l="l" t="t" r="r" b="b"/>
              <a:pathLst>
                <a:path w="1651" h="2104" extrusionOk="0">
                  <a:moveTo>
                    <a:pt x="1316" y="0"/>
                  </a:moveTo>
                  <a:cubicBezTo>
                    <a:pt x="1250" y="0"/>
                    <a:pt x="1187" y="31"/>
                    <a:pt x="1141" y="107"/>
                  </a:cubicBezTo>
                  <a:cubicBezTo>
                    <a:pt x="800" y="639"/>
                    <a:pt x="463" y="1175"/>
                    <a:pt x="122" y="1707"/>
                  </a:cubicBezTo>
                  <a:cubicBezTo>
                    <a:pt x="0" y="1896"/>
                    <a:pt x="169" y="2104"/>
                    <a:pt x="338" y="2104"/>
                  </a:cubicBezTo>
                  <a:cubicBezTo>
                    <a:pt x="400" y="2104"/>
                    <a:pt x="463" y="2074"/>
                    <a:pt x="509" y="1998"/>
                  </a:cubicBezTo>
                  <a:cubicBezTo>
                    <a:pt x="849" y="1465"/>
                    <a:pt x="1191" y="930"/>
                    <a:pt x="1528" y="397"/>
                  </a:cubicBezTo>
                  <a:cubicBezTo>
                    <a:pt x="1650" y="209"/>
                    <a:pt x="1481" y="0"/>
                    <a:pt x="1316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8" name="Google Shape;58;p4"/>
          <p:cNvSpPr/>
          <p:nvPr/>
        </p:nvSpPr>
        <p:spPr>
          <a:xfrm>
            <a:off x="8218162" y="961906"/>
            <a:ext cx="178624" cy="1632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59;p4"/>
          <p:cNvSpPr/>
          <p:nvPr/>
        </p:nvSpPr>
        <p:spPr>
          <a:xfrm>
            <a:off x="1319512" y="4658131"/>
            <a:ext cx="178624" cy="1632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05980"/>
            <a:ext cx="18288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05980"/>
            <a:ext cx="55626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:a16="http://schemas.microsoft.com/office/drawing/2014/main" id="{0A437399-712D-C449-8964-AD3D5EB59E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D8421-B908-4CF4-8445-E34D21AB1296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6D25ABDD-245D-7073-863E-056B5FD31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:a16="http://schemas.microsoft.com/office/drawing/2014/main" id="{6EBB3C12-5BB7-08F6-8880-0C312F7AC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4BAE6F-EFAF-486D-ADF1-C722A0970F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7622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solidFill>
          <a:schemeClr val="lt1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62" name="Google Shape;62;p5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1818260" y="2590490"/>
            <a:ext cx="2112075" cy="102202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1657691" y="1632416"/>
            <a:ext cx="2112075" cy="43525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3" name="Google Shape;73;p5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5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5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p5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5539635" y="3047298"/>
            <a:ext cx="2112134" cy="102214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solidFill>
          <a:schemeClr val="l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81" name="Google Shape;81;p6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" name="Google Shape;90;p6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6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6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" name="Google Shape;93;p6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10"/>
          <p:cNvGrpSpPr/>
          <p:nvPr/>
        </p:nvGrpSpPr>
        <p:grpSpPr>
          <a:xfrm>
            <a:off x="0" y="-16850"/>
            <a:ext cx="9144000" cy="5160300"/>
            <a:chOff x="0" y="-16850"/>
            <a:chExt cx="9144000" cy="5160300"/>
          </a:xfrm>
        </p:grpSpPr>
        <p:cxnSp>
          <p:nvCxnSpPr>
            <p:cNvPr id="147" name="Google Shape;147;p10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8" name="Google Shape;148;p10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9" name="Google Shape;149;p10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150;p10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" name="Google Shape;151;p10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" name="Google Shape;152;p10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" name="Google Shape;153;p10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4" name="Google Shape;154;p10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5" name="Google Shape;155;p10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10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10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10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10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0" name="Google Shape;160;p10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1" name="Google Shape;161;p10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_1_1_1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1" name="Google Shape;291;p17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2" name="Google Shape;292;p17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3" name="Google Shape;293;p17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4" name="Google Shape;294;p17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2667763" y="473202"/>
            <a:ext cx="3926681" cy="3921919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823791"/>
            <a:ext cx="7738814" cy="3296241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61284" y="4484398"/>
            <a:ext cx="6034030" cy="55670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892" y="4781759"/>
            <a:ext cx="1747292" cy="261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52681675-B406-4646-9516-518BECFBBA3C}" type="datetime1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249" y="4781759"/>
            <a:ext cx="3086100" cy="259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414" y="4781759"/>
            <a:ext cx="1747292" cy="259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9223318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CF8B6-7AC1-0746-8B1F-F00F63F70C08}" type="datetime1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7677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slideLayout" Target="../slideLayouts/slideLayout19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Char char="●"/>
              <a:defRPr sz="18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6" r:id="rId6"/>
    <p:sldLayoutId id="2147483663" r:id="rId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38758" y="286789"/>
            <a:ext cx="7633742" cy="111909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8" y="1714501"/>
            <a:ext cx="7633742" cy="26951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8758" y="4781759"/>
            <a:ext cx="1747292" cy="261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F98B71E4-BF8E-0542-A6D0-3A26718F4B59}" type="datetime1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81759"/>
            <a:ext cx="3086100" cy="259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1" y="4781759"/>
            <a:ext cx="2114549" cy="259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reeform 6" title="Left scallop edge"/>
          <p:cNvSpPr/>
          <p:nvPr/>
        </p:nvSpPr>
        <p:spPr bwMode="auto">
          <a:xfrm>
            <a:off x="0" y="0"/>
            <a:ext cx="664369" cy="5143500"/>
          </a:xfrm>
          <a:custGeom>
            <a:avLst/>
            <a:gdLst/>
            <a:ahLst/>
            <a:cxnLst/>
            <a:rect l="0" t="0" r="r" b="b"/>
            <a:pathLst>
              <a:path w="558" h="4320">
                <a:moveTo>
                  <a:pt x="0" y="0"/>
                </a:moveTo>
                <a:lnTo>
                  <a:pt x="447" y="0"/>
                </a:lnTo>
                <a:lnTo>
                  <a:pt x="448" y="43"/>
                </a:lnTo>
                <a:lnTo>
                  <a:pt x="453" y="81"/>
                </a:lnTo>
                <a:lnTo>
                  <a:pt x="460" y="114"/>
                </a:lnTo>
                <a:lnTo>
                  <a:pt x="469" y="143"/>
                </a:lnTo>
                <a:lnTo>
                  <a:pt x="479" y="169"/>
                </a:lnTo>
                <a:lnTo>
                  <a:pt x="491" y="192"/>
                </a:lnTo>
                <a:lnTo>
                  <a:pt x="503" y="216"/>
                </a:lnTo>
                <a:lnTo>
                  <a:pt x="515" y="240"/>
                </a:lnTo>
                <a:lnTo>
                  <a:pt x="525" y="263"/>
                </a:lnTo>
                <a:lnTo>
                  <a:pt x="535" y="289"/>
                </a:lnTo>
                <a:lnTo>
                  <a:pt x="545" y="318"/>
                </a:lnTo>
                <a:lnTo>
                  <a:pt x="552" y="351"/>
                </a:lnTo>
                <a:lnTo>
                  <a:pt x="556" y="389"/>
                </a:lnTo>
                <a:lnTo>
                  <a:pt x="558" y="432"/>
                </a:lnTo>
                <a:lnTo>
                  <a:pt x="556" y="475"/>
                </a:lnTo>
                <a:lnTo>
                  <a:pt x="552" y="513"/>
                </a:lnTo>
                <a:lnTo>
                  <a:pt x="545" y="546"/>
                </a:lnTo>
                <a:lnTo>
                  <a:pt x="535" y="575"/>
                </a:lnTo>
                <a:lnTo>
                  <a:pt x="525" y="601"/>
                </a:lnTo>
                <a:lnTo>
                  <a:pt x="515" y="624"/>
                </a:lnTo>
                <a:lnTo>
                  <a:pt x="503" y="648"/>
                </a:lnTo>
                <a:lnTo>
                  <a:pt x="491" y="672"/>
                </a:lnTo>
                <a:lnTo>
                  <a:pt x="479" y="695"/>
                </a:lnTo>
                <a:lnTo>
                  <a:pt x="469" y="721"/>
                </a:lnTo>
                <a:lnTo>
                  <a:pt x="460" y="750"/>
                </a:lnTo>
                <a:lnTo>
                  <a:pt x="453" y="783"/>
                </a:lnTo>
                <a:lnTo>
                  <a:pt x="448" y="821"/>
                </a:lnTo>
                <a:lnTo>
                  <a:pt x="447" y="864"/>
                </a:lnTo>
                <a:lnTo>
                  <a:pt x="448" y="907"/>
                </a:lnTo>
                <a:lnTo>
                  <a:pt x="453" y="945"/>
                </a:lnTo>
                <a:lnTo>
                  <a:pt x="460" y="978"/>
                </a:lnTo>
                <a:lnTo>
                  <a:pt x="469" y="1007"/>
                </a:lnTo>
                <a:lnTo>
                  <a:pt x="479" y="1033"/>
                </a:lnTo>
                <a:lnTo>
                  <a:pt x="491" y="1056"/>
                </a:lnTo>
                <a:lnTo>
                  <a:pt x="503" y="1080"/>
                </a:lnTo>
                <a:lnTo>
                  <a:pt x="515" y="1104"/>
                </a:lnTo>
                <a:lnTo>
                  <a:pt x="525" y="1127"/>
                </a:lnTo>
                <a:lnTo>
                  <a:pt x="535" y="1153"/>
                </a:lnTo>
                <a:lnTo>
                  <a:pt x="545" y="1182"/>
                </a:lnTo>
                <a:lnTo>
                  <a:pt x="552" y="1215"/>
                </a:lnTo>
                <a:lnTo>
                  <a:pt x="556" y="1253"/>
                </a:lnTo>
                <a:lnTo>
                  <a:pt x="558" y="1296"/>
                </a:lnTo>
                <a:lnTo>
                  <a:pt x="556" y="1339"/>
                </a:lnTo>
                <a:lnTo>
                  <a:pt x="552" y="1377"/>
                </a:lnTo>
                <a:lnTo>
                  <a:pt x="545" y="1410"/>
                </a:lnTo>
                <a:lnTo>
                  <a:pt x="535" y="1439"/>
                </a:lnTo>
                <a:lnTo>
                  <a:pt x="525" y="1465"/>
                </a:lnTo>
                <a:lnTo>
                  <a:pt x="515" y="1488"/>
                </a:lnTo>
                <a:lnTo>
                  <a:pt x="503" y="1512"/>
                </a:lnTo>
                <a:lnTo>
                  <a:pt x="491" y="1536"/>
                </a:lnTo>
                <a:lnTo>
                  <a:pt x="479" y="1559"/>
                </a:lnTo>
                <a:lnTo>
                  <a:pt x="469" y="1585"/>
                </a:lnTo>
                <a:lnTo>
                  <a:pt x="460" y="1614"/>
                </a:lnTo>
                <a:lnTo>
                  <a:pt x="453" y="1647"/>
                </a:lnTo>
                <a:lnTo>
                  <a:pt x="448" y="1685"/>
                </a:lnTo>
                <a:lnTo>
                  <a:pt x="447" y="1728"/>
                </a:lnTo>
                <a:lnTo>
                  <a:pt x="448" y="1771"/>
                </a:lnTo>
                <a:lnTo>
                  <a:pt x="453" y="1809"/>
                </a:lnTo>
                <a:lnTo>
                  <a:pt x="460" y="1842"/>
                </a:lnTo>
                <a:lnTo>
                  <a:pt x="469" y="1871"/>
                </a:lnTo>
                <a:lnTo>
                  <a:pt x="479" y="1897"/>
                </a:lnTo>
                <a:lnTo>
                  <a:pt x="491" y="1920"/>
                </a:lnTo>
                <a:lnTo>
                  <a:pt x="503" y="1944"/>
                </a:lnTo>
                <a:lnTo>
                  <a:pt x="515" y="1968"/>
                </a:lnTo>
                <a:lnTo>
                  <a:pt x="525" y="1991"/>
                </a:lnTo>
                <a:lnTo>
                  <a:pt x="535" y="2017"/>
                </a:lnTo>
                <a:lnTo>
                  <a:pt x="545" y="2046"/>
                </a:lnTo>
                <a:lnTo>
                  <a:pt x="552" y="2079"/>
                </a:lnTo>
                <a:lnTo>
                  <a:pt x="556" y="2117"/>
                </a:lnTo>
                <a:lnTo>
                  <a:pt x="558" y="2159"/>
                </a:lnTo>
                <a:lnTo>
                  <a:pt x="556" y="2203"/>
                </a:lnTo>
                <a:lnTo>
                  <a:pt x="552" y="2241"/>
                </a:lnTo>
                <a:lnTo>
                  <a:pt x="545" y="2274"/>
                </a:lnTo>
                <a:lnTo>
                  <a:pt x="535" y="2303"/>
                </a:lnTo>
                <a:lnTo>
                  <a:pt x="525" y="2329"/>
                </a:lnTo>
                <a:lnTo>
                  <a:pt x="515" y="2352"/>
                </a:lnTo>
                <a:lnTo>
                  <a:pt x="503" y="2376"/>
                </a:lnTo>
                <a:lnTo>
                  <a:pt x="491" y="2400"/>
                </a:lnTo>
                <a:lnTo>
                  <a:pt x="479" y="2423"/>
                </a:lnTo>
                <a:lnTo>
                  <a:pt x="469" y="2449"/>
                </a:lnTo>
                <a:lnTo>
                  <a:pt x="460" y="2478"/>
                </a:lnTo>
                <a:lnTo>
                  <a:pt x="453" y="2511"/>
                </a:lnTo>
                <a:lnTo>
                  <a:pt x="448" y="2549"/>
                </a:lnTo>
                <a:lnTo>
                  <a:pt x="447" y="2592"/>
                </a:lnTo>
                <a:lnTo>
                  <a:pt x="448" y="2635"/>
                </a:lnTo>
                <a:lnTo>
                  <a:pt x="453" y="2673"/>
                </a:lnTo>
                <a:lnTo>
                  <a:pt x="460" y="2706"/>
                </a:lnTo>
                <a:lnTo>
                  <a:pt x="469" y="2735"/>
                </a:lnTo>
                <a:lnTo>
                  <a:pt x="479" y="2761"/>
                </a:lnTo>
                <a:lnTo>
                  <a:pt x="491" y="2784"/>
                </a:lnTo>
                <a:lnTo>
                  <a:pt x="515" y="2832"/>
                </a:lnTo>
                <a:lnTo>
                  <a:pt x="525" y="2855"/>
                </a:lnTo>
                <a:lnTo>
                  <a:pt x="535" y="2881"/>
                </a:lnTo>
                <a:lnTo>
                  <a:pt x="545" y="2910"/>
                </a:lnTo>
                <a:lnTo>
                  <a:pt x="552" y="2943"/>
                </a:lnTo>
                <a:lnTo>
                  <a:pt x="556" y="2981"/>
                </a:lnTo>
                <a:lnTo>
                  <a:pt x="558" y="3024"/>
                </a:lnTo>
                <a:lnTo>
                  <a:pt x="556" y="3067"/>
                </a:lnTo>
                <a:lnTo>
                  <a:pt x="552" y="3105"/>
                </a:lnTo>
                <a:lnTo>
                  <a:pt x="545" y="3138"/>
                </a:lnTo>
                <a:lnTo>
                  <a:pt x="535" y="3167"/>
                </a:lnTo>
                <a:lnTo>
                  <a:pt x="525" y="3193"/>
                </a:lnTo>
                <a:lnTo>
                  <a:pt x="515" y="3216"/>
                </a:lnTo>
                <a:lnTo>
                  <a:pt x="503" y="3240"/>
                </a:lnTo>
                <a:lnTo>
                  <a:pt x="491" y="3264"/>
                </a:lnTo>
                <a:lnTo>
                  <a:pt x="479" y="3287"/>
                </a:lnTo>
                <a:lnTo>
                  <a:pt x="469" y="3313"/>
                </a:lnTo>
                <a:lnTo>
                  <a:pt x="460" y="3342"/>
                </a:lnTo>
                <a:lnTo>
                  <a:pt x="453" y="3375"/>
                </a:lnTo>
                <a:lnTo>
                  <a:pt x="448" y="3413"/>
                </a:lnTo>
                <a:lnTo>
                  <a:pt x="447" y="3456"/>
                </a:lnTo>
                <a:lnTo>
                  <a:pt x="448" y="3499"/>
                </a:lnTo>
                <a:lnTo>
                  <a:pt x="453" y="3537"/>
                </a:lnTo>
                <a:lnTo>
                  <a:pt x="460" y="3570"/>
                </a:lnTo>
                <a:lnTo>
                  <a:pt x="469" y="3599"/>
                </a:lnTo>
                <a:lnTo>
                  <a:pt x="479" y="3625"/>
                </a:lnTo>
                <a:lnTo>
                  <a:pt x="491" y="3648"/>
                </a:lnTo>
                <a:lnTo>
                  <a:pt x="503" y="3672"/>
                </a:lnTo>
                <a:lnTo>
                  <a:pt x="515" y="3696"/>
                </a:lnTo>
                <a:lnTo>
                  <a:pt x="525" y="3719"/>
                </a:lnTo>
                <a:lnTo>
                  <a:pt x="535" y="3745"/>
                </a:lnTo>
                <a:lnTo>
                  <a:pt x="545" y="3774"/>
                </a:lnTo>
                <a:lnTo>
                  <a:pt x="552" y="3807"/>
                </a:lnTo>
                <a:lnTo>
                  <a:pt x="556" y="3845"/>
                </a:lnTo>
                <a:lnTo>
                  <a:pt x="558" y="3888"/>
                </a:lnTo>
                <a:lnTo>
                  <a:pt x="556" y="3931"/>
                </a:lnTo>
                <a:lnTo>
                  <a:pt x="552" y="3969"/>
                </a:lnTo>
                <a:lnTo>
                  <a:pt x="545" y="4002"/>
                </a:lnTo>
                <a:lnTo>
                  <a:pt x="535" y="4031"/>
                </a:lnTo>
                <a:lnTo>
                  <a:pt x="525" y="4057"/>
                </a:lnTo>
                <a:lnTo>
                  <a:pt x="515" y="4080"/>
                </a:lnTo>
                <a:lnTo>
                  <a:pt x="503" y="4104"/>
                </a:lnTo>
                <a:lnTo>
                  <a:pt x="491" y="4128"/>
                </a:lnTo>
                <a:lnTo>
                  <a:pt x="479" y="4151"/>
                </a:lnTo>
                <a:lnTo>
                  <a:pt x="469" y="4177"/>
                </a:lnTo>
                <a:lnTo>
                  <a:pt x="460" y="4206"/>
                </a:lnTo>
                <a:lnTo>
                  <a:pt x="453" y="4239"/>
                </a:lnTo>
                <a:lnTo>
                  <a:pt x="448" y="4277"/>
                </a:lnTo>
                <a:lnTo>
                  <a:pt x="447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right edge border"/>
          <p:cNvSpPr/>
          <p:nvPr/>
        </p:nvSpPr>
        <p:spPr>
          <a:xfrm>
            <a:off x="8931402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117398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825" kern="1200" cap="all" spc="15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5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3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3" orient="horz" pos="4008">
          <p15:clr>
            <a:srgbClr val="F26B43"/>
          </p15:clr>
        </p15:guide>
        <p15:guide id="4" orient="horz" pos="1440">
          <p15:clr>
            <a:srgbClr val="F26B43"/>
          </p15:clr>
        </p15:guide>
        <p15:guide id="5" orient="horz" pos="3720">
          <p15:clr>
            <a:srgbClr val="F26B43"/>
          </p15:clr>
        </p15:guide>
        <p15:guide id="6" orient="horz" pos="240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>
            <a:extLst>
              <a:ext uri="{FF2B5EF4-FFF2-40B4-BE49-F238E27FC236}">
                <a16:creationId xmlns:a16="http://schemas.microsoft.com/office/drawing/2014/main" id="{E4B3F276-03DB-A59A-1989-AA6B85686D9D}"/>
              </a:ext>
            </a:extLst>
          </p:cNvPr>
          <p:cNvSpPr/>
          <p:nvPr/>
        </p:nvSpPr>
        <p:spPr>
          <a:xfrm>
            <a:off x="-815975" y="-611981"/>
            <a:ext cx="1638300" cy="1228725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F9F236-9A72-B85B-CEDF-1C0C7ED01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" y="15479"/>
            <a:ext cx="1703388" cy="1277540"/>
          </a:xfrm>
          <a:prstGeom prst="ellipse">
            <a:avLst/>
          </a:prstGeom>
          <a:noFill/>
          <a:ln w="27305" cap="rnd">
            <a:solidFill>
              <a:srgbClr val="FFF6DB"/>
            </a:solidFill>
            <a:round/>
            <a:headEnd/>
            <a:tailEnd/>
          </a:ln>
          <a:effectLst>
            <a:outerShdw blurRad="25400" dist="25400" dir="5400000" algn="tl" rotWithShape="0">
              <a:srgbClr val="AFA58D">
                <a:alpha val="8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11" name="Donut 10">
            <a:extLst>
              <a:ext uri="{FF2B5EF4-FFF2-40B4-BE49-F238E27FC236}">
                <a16:creationId xmlns:a16="http://schemas.microsoft.com/office/drawing/2014/main" id="{1D3144ED-DC63-0A04-4DB4-7F301DB17B97}"/>
              </a:ext>
            </a:extLst>
          </p:cNvPr>
          <p:cNvSpPr/>
          <p:nvPr/>
        </p:nvSpPr>
        <p:spPr>
          <a:xfrm rot="2315675">
            <a:off x="182882" y="791308"/>
            <a:ext cx="1125717" cy="826968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F3612AA-09EC-FA6F-A956-08E18F9037C0}"/>
              </a:ext>
            </a:extLst>
          </p:cNvPr>
          <p:cNvSpPr/>
          <p:nvPr/>
        </p:nvSpPr>
        <p:spPr>
          <a:xfrm>
            <a:off x="1012826" y="0"/>
            <a:ext cx="8131175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5" name="Title Placeholder 4">
            <a:extLst>
              <a:ext uri="{FF2B5EF4-FFF2-40B4-BE49-F238E27FC236}">
                <a16:creationId xmlns:a16="http://schemas.microsoft.com/office/drawing/2014/main" id="{8FADCF86-09A7-C767-1F36-9FF4B2847C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5100" y="205979"/>
            <a:ext cx="7499350" cy="85725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33" name="Text Placeholder 8">
            <a:extLst>
              <a:ext uri="{FF2B5EF4-FFF2-40B4-BE49-F238E27FC236}">
                <a16:creationId xmlns:a16="http://schemas.microsoft.com/office/drawing/2014/main" id="{ED164E4B-DFBA-5192-434B-BA2D728DD4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435100" y="1085850"/>
            <a:ext cx="74993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>
            <a:extLst>
              <a:ext uri="{FF2B5EF4-FFF2-40B4-BE49-F238E27FC236}">
                <a16:creationId xmlns:a16="http://schemas.microsoft.com/office/drawing/2014/main" id="{71A4AD76-C31C-2722-6433-645A17DCC1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581400" y="4729162"/>
            <a:ext cx="2133600" cy="357188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9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</a:defRPr>
            </a:lvl1pPr>
            <a:extLst/>
          </a:lstStyle>
          <a:p>
            <a:pPr>
              <a:defRPr/>
            </a:pPr>
            <a:fld id="{E231F06D-AC72-4733-BD12-658C0D44BF61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5FCFD5FA-5595-045A-EEFF-B2C24C6D08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715000" y="4729162"/>
            <a:ext cx="2895600" cy="357188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9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>
            <a:extLst>
              <a:ext uri="{FF2B5EF4-FFF2-40B4-BE49-F238E27FC236}">
                <a16:creationId xmlns:a16="http://schemas.microsoft.com/office/drawing/2014/main" id="{FBA35458-3734-CB97-F7B0-1947F47B14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3775" y="4729162"/>
            <a:ext cx="457200" cy="3571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900">
                <a:solidFill>
                  <a:srgbClr val="B5A788"/>
                </a:solidFill>
                <a:latin typeface="Gill Sans MT" panose="020B0502020104020203" pitchFamily="34" charset="0"/>
              </a:defRPr>
            </a:lvl1pPr>
          </a:lstStyle>
          <a:p>
            <a:fld id="{E8CCB24A-4AC6-41E7-A289-435C12E0C0E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80EA23E-1234-B116-CC9A-D102C8A11A4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014414" y="0"/>
            <a:ext cx="73025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7302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25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273844" indent="-211931" algn="l" rtl="0" eaLnBrk="0" fontAlgn="base" hangingPunct="0">
        <a:spcBef>
          <a:spcPts val="45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79822" indent="-177404" algn="l" rtl="0" eaLnBrk="0" fontAlgn="base" hangingPunct="0">
        <a:spcBef>
          <a:spcPts val="413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664369" indent="-1714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822722" indent="-129779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anose="05020102010507070707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972741" indent="-136922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anose="05020102010507070707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131570" indent="-13716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1289304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440180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1597914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4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4.pn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36.bin"/><Relationship Id="rId7" Type="http://schemas.openxmlformats.org/officeDocument/2006/relationships/image" Target="../media/image48.png"/><Relationship Id="rId12" Type="http://schemas.openxmlformats.org/officeDocument/2006/relationships/image" Target="../media/image5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0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8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audio" Target="../media/audio1.wav"/><Relationship Id="rId7" Type="http://schemas.openxmlformats.org/officeDocument/2006/relationships/image" Target="../media/image60.wmf"/><Relationship Id="rId12" Type="http://schemas.openxmlformats.org/officeDocument/2006/relationships/image" Target="../media/image6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70.png"/><Relationship Id="rId4" Type="http://schemas.openxmlformats.org/officeDocument/2006/relationships/image" Target="../media/image66.png"/><Relationship Id="rId9" Type="http://schemas.openxmlformats.org/officeDocument/2006/relationships/image" Target="../media/image6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9.wmf"/><Relationship Id="rId3" Type="http://schemas.openxmlformats.org/officeDocument/2006/relationships/audio" Target="../media/audio1.wav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71.wmf"/><Relationship Id="rId2" Type="http://schemas.openxmlformats.org/officeDocument/2006/relationships/notesSlide" Target="../notesSlides/notesSlide18.xml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3.wmf"/><Relationship Id="rId3" Type="http://schemas.openxmlformats.org/officeDocument/2006/relationships/audio" Target="../media/audio1.wav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5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2.wmf"/><Relationship Id="rId5" Type="http://schemas.openxmlformats.org/officeDocument/2006/relationships/image" Target="../media/image5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6.png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5.png"/><Relationship Id="rId9" Type="http://schemas.openxmlformats.org/officeDocument/2006/relationships/image" Target="../media/image8.wmf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image" Target="../media/image15.jpeg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5.png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image" Target="../media/image19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6.wmf"/><Relationship Id="rId12" Type="http://schemas.openxmlformats.org/officeDocument/2006/relationships/image" Target="../media/image29.png"/><Relationship Id="rId17" Type="http://schemas.openxmlformats.org/officeDocument/2006/relationships/oleObject" Target="../embeddings/oleObject27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wmf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4.wmf"/><Relationship Id="rId9" Type="http://schemas.openxmlformats.org/officeDocument/2006/relationships/image" Target="../media/image27.wmf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29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7.png"/><Relationship Id="rId7" Type="http://schemas.openxmlformats.org/officeDocument/2006/relationships/image" Target="../media/image3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20"/>
          <p:cNvSpPr/>
          <p:nvPr/>
        </p:nvSpPr>
        <p:spPr>
          <a:xfrm rot="-180842">
            <a:off x="2171360" y="1371414"/>
            <a:ext cx="5739004" cy="2705111"/>
          </a:xfrm>
          <a:prstGeom prst="wedgeRectCallout">
            <a:avLst>
              <a:gd name="adj1" fmla="val 33265"/>
              <a:gd name="adj2" fmla="val 61268"/>
            </a:avLst>
          </a:prstGeom>
          <a:solidFill>
            <a:schemeClr val="lt1"/>
          </a:solidFill>
          <a:ln>
            <a:noFill/>
          </a:ln>
          <a:effectLst>
            <a:outerShdw blurRad="28575" dist="28575" dir="1932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4" name="Google Shape;304;p20"/>
          <p:cNvSpPr txBox="1">
            <a:spLocks noGrp="1"/>
          </p:cNvSpPr>
          <p:nvPr>
            <p:ph type="ctrTitle"/>
          </p:nvPr>
        </p:nvSpPr>
        <p:spPr>
          <a:xfrm rot="-193354">
            <a:off x="2030131" y="2118236"/>
            <a:ext cx="5989837" cy="164960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HÀO MỪNG CÁC EM ĐẾN VỚI TIẾT HỌC!</a:t>
            </a:r>
            <a:endParaRPr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pSp>
        <p:nvGrpSpPr>
          <p:cNvPr id="306" name="Google Shape;306;p20"/>
          <p:cNvGrpSpPr/>
          <p:nvPr/>
        </p:nvGrpSpPr>
        <p:grpSpPr>
          <a:xfrm rot="889286">
            <a:off x="6640739" y="1087471"/>
            <a:ext cx="1912774" cy="1010181"/>
            <a:chOff x="5862862" y="867279"/>
            <a:chExt cx="1912829" cy="1010210"/>
          </a:xfrm>
        </p:grpSpPr>
        <p:sp>
          <p:nvSpPr>
            <p:cNvPr id="307" name="Google Shape;307;p20"/>
            <p:cNvSpPr/>
            <p:nvPr/>
          </p:nvSpPr>
          <p:spPr>
            <a:xfrm rot="1233980">
              <a:off x="7702903" y="1677825"/>
              <a:ext cx="968" cy="7906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0"/>
            <p:cNvSpPr/>
            <p:nvPr/>
          </p:nvSpPr>
          <p:spPr>
            <a:xfrm rot="1233980">
              <a:off x="5865970" y="1190581"/>
              <a:ext cx="1906613" cy="363607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0"/>
            <p:cNvSpPr/>
            <p:nvPr/>
          </p:nvSpPr>
          <p:spPr>
            <a:xfrm rot="1233980">
              <a:off x="7060840" y="1317101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0"/>
            <p:cNvSpPr/>
            <p:nvPr/>
          </p:nvSpPr>
          <p:spPr>
            <a:xfrm rot="1233980">
              <a:off x="7283457" y="1404371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0"/>
            <p:cNvSpPr/>
            <p:nvPr/>
          </p:nvSpPr>
          <p:spPr>
            <a:xfrm rot="1233980">
              <a:off x="6616301" y="1150288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0"/>
            <p:cNvSpPr/>
            <p:nvPr/>
          </p:nvSpPr>
          <p:spPr>
            <a:xfrm rot="1233980">
              <a:off x="6838918" y="123755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0"/>
            <p:cNvSpPr/>
            <p:nvPr/>
          </p:nvSpPr>
          <p:spPr>
            <a:xfrm rot="1233980">
              <a:off x="6171762" y="983475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0"/>
            <p:cNvSpPr/>
            <p:nvPr/>
          </p:nvSpPr>
          <p:spPr>
            <a:xfrm rot="1233980">
              <a:off x="6394228" y="107068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5" name="Google Shape;315;p20"/>
          <p:cNvGrpSpPr/>
          <p:nvPr/>
        </p:nvGrpSpPr>
        <p:grpSpPr>
          <a:xfrm>
            <a:off x="1446472" y="1020530"/>
            <a:ext cx="1320841" cy="1229757"/>
            <a:chOff x="1376172" y="452280"/>
            <a:chExt cx="1320841" cy="1229757"/>
          </a:xfrm>
        </p:grpSpPr>
        <p:sp>
          <p:nvSpPr>
            <p:cNvPr id="316" name="Google Shape;316;p20"/>
            <p:cNvSpPr/>
            <p:nvPr/>
          </p:nvSpPr>
          <p:spPr>
            <a:xfrm rot="-3998617">
              <a:off x="1623217" y="567436"/>
              <a:ext cx="830012" cy="950521"/>
            </a:xfrm>
            <a:custGeom>
              <a:avLst/>
              <a:gdLst/>
              <a:ahLst/>
              <a:cxnLst/>
              <a:rect l="l" t="t" r="r" b="b"/>
              <a:pathLst>
                <a:path w="12501" h="14316" extrusionOk="0">
                  <a:moveTo>
                    <a:pt x="7699" y="1"/>
                  </a:moveTo>
                  <a:cubicBezTo>
                    <a:pt x="6441" y="1"/>
                    <a:pt x="5583" y="887"/>
                    <a:pt x="5559" y="913"/>
                  </a:cubicBezTo>
                  <a:cubicBezTo>
                    <a:pt x="5364" y="858"/>
                    <a:pt x="5164" y="832"/>
                    <a:pt x="4965" y="832"/>
                  </a:cubicBezTo>
                  <a:cubicBezTo>
                    <a:pt x="4548" y="832"/>
                    <a:pt x="4138" y="949"/>
                    <a:pt x="3790" y="1178"/>
                  </a:cubicBezTo>
                  <a:cubicBezTo>
                    <a:pt x="3615" y="1293"/>
                    <a:pt x="3453" y="1442"/>
                    <a:pt x="3317" y="1614"/>
                  </a:cubicBezTo>
                  <a:cubicBezTo>
                    <a:pt x="3149" y="1833"/>
                    <a:pt x="3050" y="2051"/>
                    <a:pt x="2994" y="2259"/>
                  </a:cubicBezTo>
                  <a:cubicBezTo>
                    <a:pt x="2815" y="2900"/>
                    <a:pt x="3070" y="3426"/>
                    <a:pt x="3070" y="3426"/>
                  </a:cubicBezTo>
                  <a:cubicBezTo>
                    <a:pt x="3070" y="3426"/>
                    <a:pt x="2421" y="3919"/>
                    <a:pt x="1717" y="4871"/>
                  </a:cubicBezTo>
                  <a:cubicBezTo>
                    <a:pt x="1668" y="4862"/>
                    <a:pt x="1618" y="4857"/>
                    <a:pt x="1571" y="4857"/>
                  </a:cubicBezTo>
                  <a:cubicBezTo>
                    <a:pt x="1433" y="4857"/>
                    <a:pt x="1308" y="4898"/>
                    <a:pt x="1214" y="4983"/>
                  </a:cubicBezTo>
                  <a:cubicBezTo>
                    <a:pt x="1036" y="5152"/>
                    <a:pt x="1016" y="5447"/>
                    <a:pt x="1139" y="5748"/>
                  </a:cubicBezTo>
                  <a:cubicBezTo>
                    <a:pt x="613" y="6654"/>
                    <a:pt x="150" y="7817"/>
                    <a:pt x="1" y="9226"/>
                  </a:cubicBezTo>
                  <a:lnTo>
                    <a:pt x="87" y="12507"/>
                  </a:lnTo>
                  <a:lnTo>
                    <a:pt x="133" y="14315"/>
                  </a:lnTo>
                  <a:lnTo>
                    <a:pt x="1860" y="13763"/>
                  </a:lnTo>
                  <a:lnTo>
                    <a:pt x="4773" y="12827"/>
                  </a:lnTo>
                  <a:cubicBezTo>
                    <a:pt x="4773" y="12827"/>
                    <a:pt x="6009" y="12321"/>
                    <a:pt x="7438" y="10896"/>
                  </a:cubicBezTo>
                  <a:cubicBezTo>
                    <a:pt x="7573" y="10954"/>
                    <a:pt x="7708" y="10984"/>
                    <a:pt x="7831" y="10984"/>
                  </a:cubicBezTo>
                  <a:cubicBezTo>
                    <a:pt x="7988" y="10984"/>
                    <a:pt x="8127" y="10935"/>
                    <a:pt x="8225" y="10833"/>
                  </a:cubicBezTo>
                  <a:cubicBezTo>
                    <a:pt x="8404" y="10645"/>
                    <a:pt x="8393" y="10328"/>
                    <a:pt x="8231" y="10020"/>
                  </a:cubicBezTo>
                  <a:cubicBezTo>
                    <a:pt x="8532" y="9653"/>
                    <a:pt x="8833" y="9246"/>
                    <a:pt x="9124" y="8789"/>
                  </a:cubicBezTo>
                  <a:cubicBezTo>
                    <a:pt x="9227" y="8811"/>
                    <a:pt x="9325" y="8821"/>
                    <a:pt x="9419" y="8821"/>
                  </a:cubicBezTo>
                  <a:cubicBezTo>
                    <a:pt x="9632" y="8821"/>
                    <a:pt x="9822" y="8770"/>
                    <a:pt x="9994" y="8687"/>
                  </a:cubicBezTo>
                  <a:cubicBezTo>
                    <a:pt x="10295" y="8545"/>
                    <a:pt x="10533" y="8304"/>
                    <a:pt x="10708" y="8055"/>
                  </a:cubicBezTo>
                  <a:cubicBezTo>
                    <a:pt x="11042" y="7596"/>
                    <a:pt x="11128" y="7004"/>
                    <a:pt x="10960" y="6459"/>
                  </a:cubicBezTo>
                  <a:cubicBezTo>
                    <a:pt x="10896" y="6260"/>
                    <a:pt x="10831" y="6065"/>
                    <a:pt x="10754" y="5876"/>
                  </a:cubicBezTo>
                  <a:lnTo>
                    <a:pt x="10754" y="5876"/>
                  </a:lnTo>
                  <a:cubicBezTo>
                    <a:pt x="10801" y="5986"/>
                    <a:pt x="10821" y="6048"/>
                    <a:pt x="10821" y="6048"/>
                  </a:cubicBezTo>
                  <a:cubicBezTo>
                    <a:pt x="11258" y="5572"/>
                    <a:pt x="12500" y="3426"/>
                    <a:pt x="10057" y="1088"/>
                  </a:cubicBezTo>
                  <a:cubicBezTo>
                    <a:pt x="9199" y="267"/>
                    <a:pt x="8389" y="1"/>
                    <a:pt x="76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0"/>
            <p:cNvSpPr/>
            <p:nvPr/>
          </p:nvSpPr>
          <p:spPr>
            <a:xfrm rot="-3998617">
              <a:off x="1595160" y="538417"/>
              <a:ext cx="882863" cy="1057484"/>
            </a:xfrm>
            <a:custGeom>
              <a:avLst/>
              <a:gdLst/>
              <a:ahLst/>
              <a:cxnLst/>
              <a:rect l="l" t="t" r="r" b="b"/>
              <a:pathLst>
                <a:path w="13297" h="15927" extrusionOk="0">
                  <a:moveTo>
                    <a:pt x="8440" y="0"/>
                  </a:moveTo>
                  <a:cubicBezTo>
                    <a:pt x="7471" y="0"/>
                    <a:pt x="6643" y="416"/>
                    <a:pt x="6104" y="858"/>
                  </a:cubicBezTo>
                  <a:cubicBezTo>
                    <a:pt x="5972" y="840"/>
                    <a:pt x="5840" y="831"/>
                    <a:pt x="5708" y="831"/>
                  </a:cubicBezTo>
                  <a:cubicBezTo>
                    <a:pt x="5158" y="831"/>
                    <a:pt x="4619" y="987"/>
                    <a:pt x="4163" y="1291"/>
                  </a:cubicBezTo>
                  <a:cubicBezTo>
                    <a:pt x="3921" y="1450"/>
                    <a:pt x="3706" y="1648"/>
                    <a:pt x="3525" y="1880"/>
                  </a:cubicBezTo>
                  <a:cubicBezTo>
                    <a:pt x="3313" y="2150"/>
                    <a:pt x="3164" y="2448"/>
                    <a:pt x="3082" y="2759"/>
                  </a:cubicBezTo>
                  <a:cubicBezTo>
                    <a:pt x="2963" y="3192"/>
                    <a:pt x="2983" y="3586"/>
                    <a:pt x="3039" y="3880"/>
                  </a:cubicBezTo>
                  <a:cubicBezTo>
                    <a:pt x="2804" y="4098"/>
                    <a:pt x="2476" y="4432"/>
                    <a:pt x="2126" y="4872"/>
                  </a:cubicBezTo>
                  <a:cubicBezTo>
                    <a:pt x="1888" y="4905"/>
                    <a:pt x="1670" y="5007"/>
                    <a:pt x="1498" y="5166"/>
                  </a:cubicBezTo>
                  <a:cubicBezTo>
                    <a:pt x="1191" y="5454"/>
                    <a:pt x="1068" y="5887"/>
                    <a:pt x="1151" y="6344"/>
                  </a:cubicBezTo>
                  <a:cubicBezTo>
                    <a:pt x="651" y="7269"/>
                    <a:pt x="314" y="8252"/>
                    <a:pt x="145" y="9276"/>
                  </a:cubicBezTo>
                  <a:lnTo>
                    <a:pt x="49" y="9287"/>
                  </a:lnTo>
                  <a:lnTo>
                    <a:pt x="66" y="9882"/>
                  </a:lnTo>
                  <a:lnTo>
                    <a:pt x="0" y="10513"/>
                  </a:lnTo>
                  <a:lnTo>
                    <a:pt x="83" y="10520"/>
                  </a:lnTo>
                  <a:lnTo>
                    <a:pt x="222" y="15927"/>
                  </a:lnTo>
                  <a:lnTo>
                    <a:pt x="4936" y="14412"/>
                  </a:lnTo>
                  <a:lnTo>
                    <a:pt x="4947" y="14482"/>
                  </a:lnTo>
                  <a:lnTo>
                    <a:pt x="5777" y="14141"/>
                  </a:lnTo>
                  <a:cubicBezTo>
                    <a:pt x="5829" y="14121"/>
                    <a:pt x="6997" y="13635"/>
                    <a:pt x="8382" y="12336"/>
                  </a:cubicBezTo>
                  <a:cubicBezTo>
                    <a:pt x="8448" y="12344"/>
                    <a:pt x="8514" y="12349"/>
                    <a:pt x="8578" y="12349"/>
                  </a:cubicBezTo>
                  <a:cubicBezTo>
                    <a:pt x="8922" y="12349"/>
                    <a:pt x="9236" y="12224"/>
                    <a:pt x="9467" y="11985"/>
                  </a:cubicBezTo>
                  <a:cubicBezTo>
                    <a:pt x="9745" y="11690"/>
                    <a:pt x="9844" y="11267"/>
                    <a:pt x="9748" y="10831"/>
                  </a:cubicBezTo>
                  <a:cubicBezTo>
                    <a:pt x="9910" y="10619"/>
                    <a:pt x="10066" y="10404"/>
                    <a:pt x="10218" y="10186"/>
                  </a:cubicBezTo>
                  <a:cubicBezTo>
                    <a:pt x="10499" y="10179"/>
                    <a:pt x="10773" y="10114"/>
                    <a:pt x="11031" y="9987"/>
                  </a:cubicBezTo>
                  <a:cubicBezTo>
                    <a:pt x="11401" y="9812"/>
                    <a:pt x="11732" y="9525"/>
                    <a:pt x="12010" y="9137"/>
                  </a:cubicBezTo>
                  <a:cubicBezTo>
                    <a:pt x="12460" y="8510"/>
                    <a:pt x="12592" y="7689"/>
                    <a:pt x="12357" y="6939"/>
                  </a:cubicBezTo>
                  <a:cubicBezTo>
                    <a:pt x="12350" y="6912"/>
                    <a:pt x="12341" y="6883"/>
                    <a:pt x="12331" y="6853"/>
                  </a:cubicBezTo>
                  <a:cubicBezTo>
                    <a:pt x="12820" y="6106"/>
                    <a:pt x="13296" y="4710"/>
                    <a:pt x="12611" y="3130"/>
                  </a:cubicBezTo>
                  <a:cubicBezTo>
                    <a:pt x="12334" y="2484"/>
                    <a:pt x="11885" y="1860"/>
                    <a:pt x="11273" y="1277"/>
                  </a:cubicBezTo>
                  <a:cubicBezTo>
                    <a:pt x="10286" y="333"/>
                    <a:pt x="9306" y="0"/>
                    <a:pt x="84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0"/>
            <p:cNvSpPr/>
            <p:nvPr/>
          </p:nvSpPr>
          <p:spPr>
            <a:xfrm rot="-3998617">
              <a:off x="2065778" y="867228"/>
              <a:ext cx="304955" cy="408068"/>
            </a:xfrm>
            <a:custGeom>
              <a:avLst/>
              <a:gdLst/>
              <a:ahLst/>
              <a:cxnLst/>
              <a:rect l="l" t="t" r="r" b="b"/>
              <a:pathLst>
                <a:path w="4593" h="6146" extrusionOk="0">
                  <a:moveTo>
                    <a:pt x="3637" y="1"/>
                  </a:moveTo>
                  <a:lnTo>
                    <a:pt x="0" y="4508"/>
                  </a:lnTo>
                  <a:lnTo>
                    <a:pt x="241" y="6145"/>
                  </a:lnTo>
                  <a:cubicBezTo>
                    <a:pt x="241" y="6145"/>
                    <a:pt x="2625" y="5173"/>
                    <a:pt x="4593" y="2111"/>
                  </a:cubicBezTo>
                  <a:cubicBezTo>
                    <a:pt x="4593" y="2111"/>
                    <a:pt x="4411" y="1139"/>
                    <a:pt x="363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0"/>
            <p:cNvSpPr/>
            <p:nvPr/>
          </p:nvSpPr>
          <p:spPr>
            <a:xfrm rot="-3998617">
              <a:off x="1720068" y="1032346"/>
              <a:ext cx="371816" cy="390672"/>
            </a:xfrm>
            <a:custGeom>
              <a:avLst/>
              <a:gdLst/>
              <a:ahLst/>
              <a:cxnLst/>
              <a:rect l="l" t="t" r="r" b="b"/>
              <a:pathLst>
                <a:path w="5600" h="5884" extrusionOk="0">
                  <a:moveTo>
                    <a:pt x="3069" y="0"/>
                  </a:moveTo>
                  <a:cubicBezTo>
                    <a:pt x="3069" y="0"/>
                    <a:pt x="397" y="2021"/>
                    <a:pt x="0" y="5797"/>
                  </a:cubicBezTo>
                  <a:lnTo>
                    <a:pt x="1991" y="5883"/>
                  </a:lnTo>
                  <a:lnTo>
                    <a:pt x="5599" y="933"/>
                  </a:lnTo>
                  <a:cubicBezTo>
                    <a:pt x="4898" y="546"/>
                    <a:pt x="4064" y="218"/>
                    <a:pt x="306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0"/>
            <p:cNvSpPr/>
            <p:nvPr/>
          </p:nvSpPr>
          <p:spPr>
            <a:xfrm rot="-3998617">
              <a:off x="1779991" y="1257387"/>
              <a:ext cx="46344" cy="59358"/>
            </a:xfrm>
            <a:custGeom>
              <a:avLst/>
              <a:gdLst/>
              <a:ahLst/>
              <a:cxnLst/>
              <a:rect l="l" t="t" r="r" b="b"/>
              <a:pathLst>
                <a:path w="698" h="894" extrusionOk="0">
                  <a:moveTo>
                    <a:pt x="556" y="1"/>
                  </a:moveTo>
                  <a:cubicBezTo>
                    <a:pt x="417" y="1"/>
                    <a:pt x="294" y="40"/>
                    <a:pt x="198" y="127"/>
                  </a:cubicBezTo>
                  <a:cubicBezTo>
                    <a:pt x="20" y="295"/>
                    <a:pt x="0" y="593"/>
                    <a:pt x="122" y="893"/>
                  </a:cubicBezTo>
                  <a:cubicBezTo>
                    <a:pt x="310" y="566"/>
                    <a:pt x="506" y="272"/>
                    <a:pt x="698" y="14"/>
                  </a:cubicBezTo>
                  <a:cubicBezTo>
                    <a:pt x="651" y="4"/>
                    <a:pt x="602" y="1"/>
                    <a:pt x="556" y="1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0"/>
            <p:cNvSpPr/>
            <p:nvPr/>
          </p:nvSpPr>
          <p:spPr>
            <a:xfrm rot="-3998617">
              <a:off x="1788881" y="1201489"/>
              <a:ext cx="115794" cy="115528"/>
            </a:xfrm>
            <a:custGeom>
              <a:avLst/>
              <a:gdLst/>
              <a:ahLst/>
              <a:cxnLst/>
              <a:rect l="l" t="t" r="r" b="b"/>
              <a:pathLst>
                <a:path w="1744" h="1740" extrusionOk="0">
                  <a:moveTo>
                    <a:pt x="576" y="0"/>
                  </a:moveTo>
                  <a:cubicBezTo>
                    <a:pt x="384" y="258"/>
                    <a:pt x="188" y="552"/>
                    <a:pt x="0" y="879"/>
                  </a:cubicBezTo>
                  <a:cubicBezTo>
                    <a:pt x="60" y="1029"/>
                    <a:pt x="156" y="1180"/>
                    <a:pt x="284" y="1319"/>
                  </a:cubicBezTo>
                  <a:cubicBezTo>
                    <a:pt x="536" y="1590"/>
                    <a:pt x="853" y="1740"/>
                    <a:pt x="1115" y="1740"/>
                  </a:cubicBezTo>
                  <a:cubicBezTo>
                    <a:pt x="1253" y="1740"/>
                    <a:pt x="1379" y="1700"/>
                    <a:pt x="1472" y="1610"/>
                  </a:cubicBezTo>
                  <a:cubicBezTo>
                    <a:pt x="1743" y="1359"/>
                    <a:pt x="1650" y="820"/>
                    <a:pt x="1267" y="406"/>
                  </a:cubicBezTo>
                  <a:cubicBezTo>
                    <a:pt x="1058" y="182"/>
                    <a:pt x="807" y="43"/>
                    <a:pt x="576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0"/>
            <p:cNvSpPr/>
            <p:nvPr/>
          </p:nvSpPr>
          <p:spPr>
            <a:xfrm rot="-3998617">
              <a:off x="2260484" y="992211"/>
              <a:ext cx="64205" cy="64205"/>
            </a:xfrm>
            <a:custGeom>
              <a:avLst/>
              <a:gdLst/>
              <a:ahLst/>
              <a:cxnLst/>
              <a:rect l="l" t="t" r="r" b="b"/>
              <a:pathLst>
                <a:path w="967" h="967" extrusionOk="0">
                  <a:moveTo>
                    <a:pt x="794" y="0"/>
                  </a:moveTo>
                  <a:cubicBezTo>
                    <a:pt x="526" y="325"/>
                    <a:pt x="261" y="615"/>
                    <a:pt x="0" y="877"/>
                  </a:cubicBezTo>
                  <a:cubicBezTo>
                    <a:pt x="136" y="937"/>
                    <a:pt x="268" y="966"/>
                    <a:pt x="394" y="966"/>
                  </a:cubicBezTo>
                  <a:cubicBezTo>
                    <a:pt x="549" y="966"/>
                    <a:pt x="688" y="917"/>
                    <a:pt x="788" y="814"/>
                  </a:cubicBezTo>
                  <a:cubicBezTo>
                    <a:pt x="966" y="626"/>
                    <a:pt x="956" y="308"/>
                    <a:pt x="794" y="0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0"/>
            <p:cNvSpPr/>
            <p:nvPr/>
          </p:nvSpPr>
          <p:spPr>
            <a:xfrm rot="-3998617">
              <a:off x="2194153" y="993773"/>
              <a:ext cx="116192" cy="107893"/>
            </a:xfrm>
            <a:custGeom>
              <a:avLst/>
              <a:gdLst/>
              <a:ahLst/>
              <a:cxnLst/>
              <a:rect l="l" t="t" r="r" b="b"/>
              <a:pathLst>
                <a:path w="1750" h="1625" extrusionOk="0">
                  <a:moveTo>
                    <a:pt x="649" y="0"/>
                  </a:moveTo>
                  <a:cubicBezTo>
                    <a:pt x="494" y="0"/>
                    <a:pt x="355" y="50"/>
                    <a:pt x="259" y="152"/>
                  </a:cubicBezTo>
                  <a:cubicBezTo>
                    <a:pt x="1" y="420"/>
                    <a:pt x="126" y="953"/>
                    <a:pt x="540" y="1342"/>
                  </a:cubicBezTo>
                  <a:cubicBezTo>
                    <a:pt x="669" y="1469"/>
                    <a:pt x="811" y="1561"/>
                    <a:pt x="956" y="1624"/>
                  </a:cubicBezTo>
                  <a:cubicBezTo>
                    <a:pt x="1217" y="1362"/>
                    <a:pt x="1482" y="1072"/>
                    <a:pt x="1750" y="747"/>
                  </a:cubicBezTo>
                  <a:cubicBezTo>
                    <a:pt x="1681" y="616"/>
                    <a:pt x="1585" y="486"/>
                    <a:pt x="1463" y="370"/>
                  </a:cubicBezTo>
                  <a:cubicBezTo>
                    <a:pt x="1208" y="129"/>
                    <a:pt x="904" y="0"/>
                    <a:pt x="649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0"/>
            <p:cNvSpPr/>
            <p:nvPr/>
          </p:nvSpPr>
          <p:spPr>
            <a:xfrm rot="-3998617">
              <a:off x="1635655" y="559253"/>
              <a:ext cx="460653" cy="401495"/>
            </a:xfrm>
            <a:custGeom>
              <a:avLst/>
              <a:gdLst/>
              <a:ahLst/>
              <a:cxnLst/>
              <a:rect l="l" t="t" r="r" b="b"/>
              <a:pathLst>
                <a:path w="6938" h="6047" extrusionOk="0">
                  <a:moveTo>
                    <a:pt x="2141" y="0"/>
                  </a:moveTo>
                  <a:cubicBezTo>
                    <a:pt x="865" y="0"/>
                    <a:pt x="1" y="914"/>
                    <a:pt x="1" y="914"/>
                  </a:cubicBezTo>
                  <a:cubicBezTo>
                    <a:pt x="4140" y="2561"/>
                    <a:pt x="5258" y="6046"/>
                    <a:pt x="5258" y="6046"/>
                  </a:cubicBezTo>
                  <a:cubicBezTo>
                    <a:pt x="5698" y="5573"/>
                    <a:pt x="6938" y="3427"/>
                    <a:pt x="4494" y="1086"/>
                  </a:cubicBezTo>
                  <a:cubicBezTo>
                    <a:pt x="3638" y="267"/>
                    <a:pt x="2830" y="0"/>
                    <a:pt x="21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0"/>
            <p:cNvSpPr/>
            <p:nvPr/>
          </p:nvSpPr>
          <p:spPr>
            <a:xfrm rot="-3998617">
              <a:off x="1711368" y="767590"/>
              <a:ext cx="476721" cy="436684"/>
            </a:xfrm>
            <a:custGeom>
              <a:avLst/>
              <a:gdLst/>
              <a:ahLst/>
              <a:cxnLst/>
              <a:rect l="l" t="t" r="r" b="b"/>
              <a:pathLst>
                <a:path w="7180" h="6577" extrusionOk="0">
                  <a:moveTo>
                    <a:pt x="243" y="1"/>
                  </a:moveTo>
                  <a:cubicBezTo>
                    <a:pt x="204" y="1"/>
                    <a:pt x="182" y="6"/>
                    <a:pt x="179" y="14"/>
                  </a:cubicBezTo>
                  <a:cubicBezTo>
                    <a:pt x="0" y="657"/>
                    <a:pt x="255" y="1182"/>
                    <a:pt x="255" y="1182"/>
                  </a:cubicBezTo>
                  <a:cubicBezTo>
                    <a:pt x="5847" y="2839"/>
                    <a:pt x="6310" y="6545"/>
                    <a:pt x="6310" y="6545"/>
                  </a:cubicBezTo>
                  <a:cubicBezTo>
                    <a:pt x="6412" y="6567"/>
                    <a:pt x="6510" y="6576"/>
                    <a:pt x="6605" y="6576"/>
                  </a:cubicBezTo>
                  <a:cubicBezTo>
                    <a:pt x="6817" y="6576"/>
                    <a:pt x="7008" y="6526"/>
                    <a:pt x="7179" y="6446"/>
                  </a:cubicBezTo>
                  <a:cubicBezTo>
                    <a:pt x="5299" y="1079"/>
                    <a:pt x="832" y="1"/>
                    <a:pt x="24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0"/>
            <p:cNvSpPr/>
            <p:nvPr/>
          </p:nvSpPr>
          <p:spPr>
            <a:xfrm rot="-3998617">
              <a:off x="1668802" y="693565"/>
              <a:ext cx="512309" cy="498831"/>
            </a:xfrm>
            <a:custGeom>
              <a:avLst/>
              <a:gdLst/>
              <a:ahLst/>
              <a:cxnLst/>
              <a:rect l="l" t="t" r="r" b="b"/>
              <a:pathLst>
                <a:path w="7716" h="7513" extrusionOk="0">
                  <a:moveTo>
                    <a:pt x="798" y="1"/>
                  </a:moveTo>
                  <a:cubicBezTo>
                    <a:pt x="623" y="116"/>
                    <a:pt x="461" y="265"/>
                    <a:pt x="326" y="440"/>
                  </a:cubicBezTo>
                  <a:cubicBezTo>
                    <a:pt x="157" y="655"/>
                    <a:pt x="54" y="874"/>
                    <a:pt x="1" y="1081"/>
                  </a:cubicBezTo>
                  <a:cubicBezTo>
                    <a:pt x="4" y="1073"/>
                    <a:pt x="26" y="1068"/>
                    <a:pt x="65" y="1068"/>
                  </a:cubicBezTo>
                  <a:cubicBezTo>
                    <a:pt x="654" y="1068"/>
                    <a:pt x="5121" y="2146"/>
                    <a:pt x="7001" y="7513"/>
                  </a:cubicBezTo>
                  <a:cubicBezTo>
                    <a:pt x="7302" y="7368"/>
                    <a:pt x="7537" y="7126"/>
                    <a:pt x="7716" y="6878"/>
                  </a:cubicBezTo>
                  <a:cubicBezTo>
                    <a:pt x="6241" y="953"/>
                    <a:pt x="1036" y="40"/>
                    <a:pt x="7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0"/>
            <p:cNvSpPr/>
            <p:nvPr/>
          </p:nvSpPr>
          <p:spPr>
            <a:xfrm rot="-3998617">
              <a:off x="1667496" y="653184"/>
              <a:ext cx="487278" cy="479642"/>
            </a:xfrm>
            <a:custGeom>
              <a:avLst/>
              <a:gdLst/>
              <a:ahLst/>
              <a:cxnLst/>
              <a:rect l="l" t="t" r="r" b="b"/>
              <a:pathLst>
                <a:path w="7339" h="7224" extrusionOk="0">
                  <a:moveTo>
                    <a:pt x="1176" y="1"/>
                  </a:moveTo>
                  <a:cubicBezTo>
                    <a:pt x="759" y="1"/>
                    <a:pt x="348" y="118"/>
                    <a:pt x="1" y="346"/>
                  </a:cubicBezTo>
                  <a:cubicBezTo>
                    <a:pt x="239" y="385"/>
                    <a:pt x="5444" y="1298"/>
                    <a:pt x="6919" y="7223"/>
                  </a:cubicBezTo>
                  <a:cubicBezTo>
                    <a:pt x="7253" y="6764"/>
                    <a:pt x="7339" y="6172"/>
                    <a:pt x="7170" y="5629"/>
                  </a:cubicBezTo>
                  <a:cubicBezTo>
                    <a:pt x="6142" y="2307"/>
                    <a:pt x="3513" y="782"/>
                    <a:pt x="2025" y="167"/>
                  </a:cubicBezTo>
                  <a:cubicBezTo>
                    <a:pt x="1750" y="55"/>
                    <a:pt x="1462" y="1"/>
                    <a:pt x="11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20"/>
            <p:cNvSpPr/>
            <p:nvPr/>
          </p:nvSpPr>
          <p:spPr>
            <a:xfrm rot="-3998617">
              <a:off x="2228193" y="1464383"/>
              <a:ext cx="117520" cy="120176"/>
            </a:xfrm>
            <a:custGeom>
              <a:avLst/>
              <a:gdLst/>
              <a:ahLst/>
              <a:cxnLst/>
              <a:rect l="l" t="t" r="r" b="b"/>
              <a:pathLst>
                <a:path w="1770" h="1810" extrusionOk="0">
                  <a:moveTo>
                    <a:pt x="1" y="0"/>
                  </a:moveTo>
                  <a:lnTo>
                    <a:pt x="47" y="1809"/>
                  </a:lnTo>
                  <a:lnTo>
                    <a:pt x="1770" y="125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20"/>
            <p:cNvSpPr/>
            <p:nvPr/>
          </p:nvSpPr>
          <p:spPr>
            <a:xfrm rot="-3998617">
              <a:off x="1906081" y="1014169"/>
              <a:ext cx="377526" cy="297386"/>
            </a:xfrm>
            <a:custGeom>
              <a:avLst/>
              <a:gdLst/>
              <a:ahLst/>
              <a:cxnLst/>
              <a:rect l="l" t="t" r="r" b="b"/>
              <a:pathLst>
                <a:path w="5686" h="4479" extrusionOk="0">
                  <a:moveTo>
                    <a:pt x="782" y="0"/>
                  </a:moveTo>
                  <a:cubicBezTo>
                    <a:pt x="147" y="0"/>
                    <a:pt x="0" y="899"/>
                    <a:pt x="0" y="899"/>
                  </a:cubicBezTo>
                  <a:cubicBezTo>
                    <a:pt x="43" y="2916"/>
                    <a:pt x="2071" y="3945"/>
                    <a:pt x="3324" y="4391"/>
                  </a:cubicBezTo>
                  <a:cubicBezTo>
                    <a:pt x="3492" y="4451"/>
                    <a:pt x="3662" y="4478"/>
                    <a:pt x="3826" y="4478"/>
                  </a:cubicBezTo>
                  <a:cubicBezTo>
                    <a:pt x="4887" y="4478"/>
                    <a:pt x="5686" y="3339"/>
                    <a:pt x="3982" y="2628"/>
                  </a:cubicBezTo>
                  <a:cubicBezTo>
                    <a:pt x="2018" y="1812"/>
                    <a:pt x="2371" y="777"/>
                    <a:pt x="1297" y="162"/>
                  </a:cubicBezTo>
                  <a:cubicBezTo>
                    <a:pt x="1097" y="47"/>
                    <a:pt x="927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20"/>
            <p:cNvSpPr/>
            <p:nvPr/>
          </p:nvSpPr>
          <p:spPr>
            <a:xfrm rot="-3998617">
              <a:off x="1929689" y="1224101"/>
              <a:ext cx="89634" cy="87178"/>
            </a:xfrm>
            <a:custGeom>
              <a:avLst/>
              <a:gdLst/>
              <a:ahLst/>
              <a:cxnLst/>
              <a:rect l="l" t="t" r="r" b="b"/>
              <a:pathLst>
                <a:path w="1350" h="1313" extrusionOk="0">
                  <a:moveTo>
                    <a:pt x="110" y="0"/>
                  </a:moveTo>
                  <a:lnTo>
                    <a:pt x="0" y="354"/>
                  </a:lnTo>
                  <a:cubicBezTo>
                    <a:pt x="317" y="706"/>
                    <a:pt x="846" y="1032"/>
                    <a:pt x="1138" y="1198"/>
                  </a:cubicBezTo>
                  <a:lnTo>
                    <a:pt x="1138" y="1198"/>
                  </a:lnTo>
                  <a:cubicBezTo>
                    <a:pt x="534" y="807"/>
                    <a:pt x="110" y="0"/>
                    <a:pt x="110" y="0"/>
                  </a:cubicBezTo>
                  <a:close/>
                  <a:moveTo>
                    <a:pt x="1138" y="1198"/>
                  </a:moveTo>
                  <a:cubicBezTo>
                    <a:pt x="1206" y="1242"/>
                    <a:pt x="1277" y="1281"/>
                    <a:pt x="1349" y="1313"/>
                  </a:cubicBezTo>
                  <a:cubicBezTo>
                    <a:pt x="1349" y="1313"/>
                    <a:pt x="1266" y="1271"/>
                    <a:pt x="1138" y="11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20"/>
            <p:cNvSpPr/>
            <p:nvPr/>
          </p:nvSpPr>
          <p:spPr>
            <a:xfrm rot="-3998617">
              <a:off x="2153868" y="1105507"/>
              <a:ext cx="126749" cy="74695"/>
            </a:xfrm>
            <a:custGeom>
              <a:avLst/>
              <a:gdLst/>
              <a:ahLst/>
              <a:cxnLst/>
              <a:rect l="l" t="t" r="r" b="b"/>
              <a:pathLst>
                <a:path w="1909" h="1125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669" y="874"/>
                    <a:pt x="1363" y="1124"/>
                  </a:cubicBezTo>
                  <a:lnTo>
                    <a:pt x="1909" y="814"/>
                  </a:lnTo>
                  <a:cubicBezTo>
                    <a:pt x="1909" y="814"/>
                    <a:pt x="729" y="69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7" name="Google Shape;397;p20"/>
          <p:cNvSpPr/>
          <p:nvPr/>
        </p:nvSpPr>
        <p:spPr>
          <a:xfrm rot="-1657558">
            <a:off x="1958675" y="1637598"/>
            <a:ext cx="36231" cy="59047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20"/>
          <p:cNvSpPr/>
          <p:nvPr/>
        </p:nvSpPr>
        <p:spPr>
          <a:xfrm rot="-1657558">
            <a:off x="2158250" y="1528748"/>
            <a:ext cx="36231" cy="59047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99" name="Google Shape;399;p20"/>
          <p:cNvGrpSpPr/>
          <p:nvPr/>
        </p:nvGrpSpPr>
        <p:grpSpPr>
          <a:xfrm>
            <a:off x="1619858" y="3028726"/>
            <a:ext cx="1762332" cy="1404699"/>
            <a:chOff x="1619858" y="3028726"/>
            <a:chExt cx="1762332" cy="1404699"/>
          </a:xfrm>
        </p:grpSpPr>
        <p:sp>
          <p:nvSpPr>
            <p:cNvPr id="400" name="Google Shape;400;p20"/>
            <p:cNvSpPr/>
            <p:nvPr/>
          </p:nvSpPr>
          <p:spPr>
            <a:xfrm rot="-8665993">
              <a:off x="1726628" y="3199477"/>
              <a:ext cx="968" cy="790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20"/>
            <p:cNvSpPr/>
            <p:nvPr/>
          </p:nvSpPr>
          <p:spPr>
            <a:xfrm rot="-8665993">
              <a:off x="1547757" y="3549279"/>
              <a:ext cx="1906534" cy="363592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20"/>
            <p:cNvSpPr/>
            <p:nvPr/>
          </p:nvSpPr>
          <p:spPr>
            <a:xfrm>
              <a:off x="1832325" y="33303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20"/>
            <p:cNvSpPr/>
            <p:nvPr/>
          </p:nvSpPr>
          <p:spPr>
            <a:xfrm>
              <a:off x="1993875" y="344992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20"/>
            <p:cNvSpPr/>
            <p:nvPr/>
          </p:nvSpPr>
          <p:spPr>
            <a:xfrm>
              <a:off x="1968263" y="32836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20"/>
            <p:cNvSpPr/>
            <p:nvPr/>
          </p:nvSpPr>
          <p:spPr>
            <a:xfrm>
              <a:off x="2252425" y="34160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20"/>
            <p:cNvSpPr/>
            <p:nvPr/>
          </p:nvSpPr>
          <p:spPr>
            <a:xfrm>
              <a:off x="2104188" y="33781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20"/>
            <p:cNvSpPr/>
            <p:nvPr/>
          </p:nvSpPr>
          <p:spPr>
            <a:xfrm>
              <a:off x="2104188" y="35500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20"/>
            <p:cNvSpPr/>
            <p:nvPr/>
          </p:nvSpPr>
          <p:spPr>
            <a:xfrm>
              <a:off x="1868488" y="31337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20"/>
            <p:cNvSpPr/>
            <p:nvPr/>
          </p:nvSpPr>
          <p:spPr>
            <a:xfrm>
              <a:off x="225242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20"/>
            <p:cNvSpPr/>
            <p:nvPr/>
          </p:nvSpPr>
          <p:spPr>
            <a:xfrm>
              <a:off x="2349400" y="37452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20"/>
            <p:cNvSpPr/>
            <p:nvPr/>
          </p:nvSpPr>
          <p:spPr>
            <a:xfrm>
              <a:off x="247117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20"/>
            <p:cNvSpPr/>
            <p:nvPr/>
          </p:nvSpPr>
          <p:spPr>
            <a:xfrm>
              <a:off x="251267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20"/>
            <p:cNvSpPr/>
            <p:nvPr/>
          </p:nvSpPr>
          <p:spPr>
            <a:xfrm>
              <a:off x="2616300" y="37033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20"/>
            <p:cNvSpPr/>
            <p:nvPr/>
          </p:nvSpPr>
          <p:spPr>
            <a:xfrm>
              <a:off x="265712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20"/>
            <p:cNvSpPr/>
            <p:nvPr/>
          </p:nvSpPr>
          <p:spPr>
            <a:xfrm>
              <a:off x="2381150" y="355006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20"/>
            <p:cNvSpPr/>
            <p:nvPr/>
          </p:nvSpPr>
          <p:spPr>
            <a:xfrm>
              <a:off x="2826988" y="386840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20"/>
            <p:cNvSpPr/>
            <p:nvPr/>
          </p:nvSpPr>
          <p:spPr>
            <a:xfrm>
              <a:off x="2937625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20"/>
            <p:cNvSpPr/>
            <p:nvPr/>
          </p:nvSpPr>
          <p:spPr>
            <a:xfrm>
              <a:off x="2767300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20"/>
            <p:cNvSpPr/>
            <p:nvPr/>
          </p:nvSpPr>
          <p:spPr>
            <a:xfrm>
              <a:off x="2997325" y="41715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20"/>
            <p:cNvSpPr/>
            <p:nvPr/>
          </p:nvSpPr>
          <p:spPr>
            <a:xfrm>
              <a:off x="3107950" y="40568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20"/>
            <p:cNvSpPr/>
            <p:nvPr/>
          </p:nvSpPr>
          <p:spPr>
            <a:xfrm>
              <a:off x="3107950" y="42030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22" name="Google Shape;422;p20"/>
          <p:cNvGrpSpPr/>
          <p:nvPr/>
        </p:nvGrpSpPr>
        <p:grpSpPr>
          <a:xfrm>
            <a:off x="7671528" y="3229236"/>
            <a:ext cx="496378" cy="634217"/>
            <a:chOff x="4257150" y="439500"/>
            <a:chExt cx="496378" cy="634217"/>
          </a:xfrm>
        </p:grpSpPr>
        <p:sp>
          <p:nvSpPr>
            <p:cNvPr id="423" name="Google Shape;423;p20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20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20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20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20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20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20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0" name="Google Shape;430;p20"/>
          <p:cNvSpPr/>
          <p:nvPr/>
        </p:nvSpPr>
        <p:spPr>
          <a:xfrm>
            <a:off x="707350" y="-16850"/>
            <a:ext cx="138300" cy="51603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1" name="Google Shape;431;p20"/>
          <p:cNvSpPr/>
          <p:nvPr/>
        </p:nvSpPr>
        <p:spPr>
          <a:xfrm>
            <a:off x="845350" y="-16850"/>
            <a:ext cx="138300" cy="51603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2" name="Google Shape;432;p20"/>
          <p:cNvSpPr/>
          <p:nvPr/>
        </p:nvSpPr>
        <p:spPr>
          <a:xfrm>
            <a:off x="977118" y="-16850"/>
            <a:ext cx="138300" cy="5160300"/>
          </a:xfrm>
          <a:prstGeom prst="rect">
            <a:avLst/>
          </a:prstGeom>
          <a:solidFill>
            <a:schemeClr val="lt2"/>
          </a:solidFill>
          <a:ln>
            <a:noFill/>
          </a:ln>
          <a:effectLst>
            <a:outerShdw blurRad="28575" dist="19050" dir="19380000" algn="bl" rotWithShape="0">
              <a:srgbClr val="434343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3" name="Google Shape;433;p20"/>
          <p:cNvSpPr/>
          <p:nvPr/>
        </p:nvSpPr>
        <p:spPr>
          <a:xfrm>
            <a:off x="-9000" y="-16525"/>
            <a:ext cx="707700" cy="5160600"/>
          </a:xfrm>
          <a:prstGeom prst="rect">
            <a:avLst/>
          </a:prstGeom>
          <a:solidFill>
            <a:schemeClr val="lt1"/>
          </a:solidFill>
          <a:ln>
            <a:noFill/>
          </a:ln>
          <a:effectLst>
            <a:outerShdw blurRad="28575" dist="38100" dir="2040000" algn="bl" rotWithShape="0">
              <a:srgbClr val="000000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20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50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20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6" name="Google Shape;436;p20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7" name="Google Shape;437;p20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8" name="Google Shape;438;p20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9" name="Google Shape;439;p20"/>
          <p:cNvSpPr/>
          <p:nvPr/>
        </p:nvSpPr>
        <p:spPr>
          <a:xfrm rot="281146">
            <a:off x="3775847" y="1006158"/>
            <a:ext cx="2242425" cy="786566"/>
          </a:xfrm>
          <a:custGeom>
            <a:avLst/>
            <a:gdLst/>
            <a:ahLst/>
            <a:cxnLst/>
            <a:rect l="l" t="t" r="r" b="b"/>
            <a:pathLst>
              <a:path w="89697" h="30490" extrusionOk="0">
                <a:moveTo>
                  <a:pt x="0" y="10657"/>
                </a:moveTo>
                <a:lnTo>
                  <a:pt x="2072" y="30490"/>
                </a:lnTo>
                <a:lnTo>
                  <a:pt x="54766" y="22794"/>
                </a:lnTo>
                <a:lnTo>
                  <a:pt x="89697" y="20722"/>
                </a:lnTo>
                <a:lnTo>
                  <a:pt x="87921" y="0"/>
                </a:lnTo>
                <a:lnTo>
                  <a:pt x="54766" y="7400"/>
                </a:lnTo>
                <a:lnTo>
                  <a:pt x="50325" y="3256"/>
                </a:lnTo>
                <a:close/>
              </a:path>
            </a:pathLst>
          </a:custGeom>
          <a:solidFill>
            <a:schemeClr val="dk2"/>
          </a:solidFill>
          <a:ln w="76200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28575" dist="19050" dir="19320000" algn="bl" rotWithShape="0">
              <a:srgbClr val="000000">
                <a:alpha val="24000"/>
              </a:srgbClr>
            </a:outerShdw>
          </a:effectLst>
        </p:spPr>
      </p:sp>
      <p:grpSp>
        <p:nvGrpSpPr>
          <p:cNvPr id="440" name="Google Shape;440;p20"/>
          <p:cNvGrpSpPr/>
          <p:nvPr/>
        </p:nvGrpSpPr>
        <p:grpSpPr>
          <a:xfrm>
            <a:off x="7243813" y="4307449"/>
            <a:ext cx="733700" cy="712450"/>
            <a:chOff x="-2648475" y="3766325"/>
            <a:chExt cx="733700" cy="712450"/>
          </a:xfrm>
        </p:grpSpPr>
        <p:sp>
          <p:nvSpPr>
            <p:cNvPr id="441" name="Google Shape;441;p20"/>
            <p:cNvSpPr/>
            <p:nvPr/>
          </p:nvSpPr>
          <p:spPr>
            <a:xfrm>
              <a:off x="-2648475" y="3766325"/>
              <a:ext cx="733700" cy="712450"/>
            </a:xfrm>
            <a:custGeom>
              <a:avLst/>
              <a:gdLst/>
              <a:ahLst/>
              <a:cxnLst/>
              <a:rect l="l" t="t" r="r" b="b"/>
              <a:pathLst>
                <a:path w="29348" h="28498" extrusionOk="0">
                  <a:moveTo>
                    <a:pt x="15404" y="1"/>
                  </a:moveTo>
                  <a:cubicBezTo>
                    <a:pt x="14818" y="1"/>
                    <a:pt x="14242" y="95"/>
                    <a:pt x="13680" y="279"/>
                  </a:cubicBezTo>
                  <a:cubicBezTo>
                    <a:pt x="10808" y="1223"/>
                    <a:pt x="8363" y="3089"/>
                    <a:pt x="6210" y="4732"/>
                  </a:cubicBezTo>
                  <a:cubicBezTo>
                    <a:pt x="5133" y="5554"/>
                    <a:pt x="3792" y="6578"/>
                    <a:pt x="3004" y="8075"/>
                  </a:cubicBezTo>
                  <a:cubicBezTo>
                    <a:pt x="2801" y="8463"/>
                    <a:pt x="2654" y="8877"/>
                    <a:pt x="2564" y="9308"/>
                  </a:cubicBezTo>
                  <a:cubicBezTo>
                    <a:pt x="1899" y="9685"/>
                    <a:pt x="1351" y="10228"/>
                    <a:pt x="987" y="10880"/>
                  </a:cubicBezTo>
                  <a:cubicBezTo>
                    <a:pt x="0" y="12665"/>
                    <a:pt x="506" y="15025"/>
                    <a:pt x="2139" y="16254"/>
                  </a:cubicBezTo>
                  <a:cubicBezTo>
                    <a:pt x="2550" y="16561"/>
                    <a:pt x="3023" y="16788"/>
                    <a:pt x="3527" y="16919"/>
                  </a:cubicBezTo>
                  <a:cubicBezTo>
                    <a:pt x="3669" y="17061"/>
                    <a:pt x="3821" y="17193"/>
                    <a:pt x="3980" y="17311"/>
                  </a:cubicBezTo>
                  <a:cubicBezTo>
                    <a:pt x="4235" y="17505"/>
                    <a:pt x="4514" y="17675"/>
                    <a:pt x="4812" y="17817"/>
                  </a:cubicBezTo>
                  <a:cubicBezTo>
                    <a:pt x="5072" y="18837"/>
                    <a:pt x="5662" y="19752"/>
                    <a:pt x="6497" y="20386"/>
                  </a:cubicBezTo>
                  <a:cubicBezTo>
                    <a:pt x="6569" y="20437"/>
                    <a:pt x="6644" y="20493"/>
                    <a:pt x="6724" y="20545"/>
                  </a:cubicBezTo>
                  <a:cubicBezTo>
                    <a:pt x="6942" y="21693"/>
                    <a:pt x="7654" y="22718"/>
                    <a:pt x="8651" y="23327"/>
                  </a:cubicBezTo>
                  <a:cubicBezTo>
                    <a:pt x="8731" y="23638"/>
                    <a:pt x="8849" y="23941"/>
                    <a:pt x="8995" y="24224"/>
                  </a:cubicBezTo>
                  <a:cubicBezTo>
                    <a:pt x="9553" y="25292"/>
                    <a:pt x="10582" y="26098"/>
                    <a:pt x="11815" y="26434"/>
                  </a:cubicBezTo>
                  <a:cubicBezTo>
                    <a:pt x="11852" y="26443"/>
                    <a:pt x="11891" y="26453"/>
                    <a:pt x="11928" y="26462"/>
                  </a:cubicBezTo>
                  <a:cubicBezTo>
                    <a:pt x="12183" y="26902"/>
                    <a:pt x="12514" y="27284"/>
                    <a:pt x="12905" y="27600"/>
                  </a:cubicBezTo>
                  <a:cubicBezTo>
                    <a:pt x="13632" y="28177"/>
                    <a:pt x="14563" y="28498"/>
                    <a:pt x="15526" y="28498"/>
                  </a:cubicBezTo>
                  <a:cubicBezTo>
                    <a:pt x="16424" y="28498"/>
                    <a:pt x="17306" y="28214"/>
                    <a:pt x="18015" y="27704"/>
                  </a:cubicBezTo>
                  <a:cubicBezTo>
                    <a:pt x="19181" y="27572"/>
                    <a:pt x="20384" y="27180"/>
                    <a:pt x="21532" y="26562"/>
                  </a:cubicBezTo>
                  <a:cubicBezTo>
                    <a:pt x="22869" y="25834"/>
                    <a:pt x="23941" y="24890"/>
                    <a:pt x="24974" y="23978"/>
                  </a:cubicBezTo>
                  <a:cubicBezTo>
                    <a:pt x="25239" y="23747"/>
                    <a:pt x="25499" y="23516"/>
                    <a:pt x="25767" y="23289"/>
                  </a:cubicBezTo>
                  <a:cubicBezTo>
                    <a:pt x="26968" y="22265"/>
                    <a:pt x="28606" y="20862"/>
                    <a:pt x="29049" y="18723"/>
                  </a:cubicBezTo>
                  <a:cubicBezTo>
                    <a:pt x="29347" y="17298"/>
                    <a:pt x="29031" y="15914"/>
                    <a:pt x="28681" y="14752"/>
                  </a:cubicBezTo>
                  <a:cubicBezTo>
                    <a:pt x="27661" y="11342"/>
                    <a:pt x="25886" y="8090"/>
                    <a:pt x="23548" y="5346"/>
                  </a:cubicBezTo>
                  <a:cubicBezTo>
                    <a:pt x="22509" y="4118"/>
                    <a:pt x="21362" y="2848"/>
                    <a:pt x="20040" y="1829"/>
                  </a:cubicBezTo>
                  <a:cubicBezTo>
                    <a:pt x="18464" y="615"/>
                    <a:pt x="16900" y="1"/>
                    <a:pt x="154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20"/>
            <p:cNvSpPr/>
            <p:nvPr/>
          </p:nvSpPr>
          <p:spPr>
            <a:xfrm>
              <a:off x="-2574000" y="3801725"/>
              <a:ext cx="620275" cy="621800"/>
            </a:xfrm>
            <a:custGeom>
              <a:avLst/>
              <a:gdLst/>
              <a:ahLst/>
              <a:cxnLst/>
              <a:rect l="l" t="t" r="r" b="b"/>
              <a:pathLst>
                <a:path w="24811" h="24872" extrusionOk="0">
                  <a:moveTo>
                    <a:pt x="12344" y="0"/>
                  </a:moveTo>
                  <a:cubicBezTo>
                    <a:pt x="11925" y="0"/>
                    <a:pt x="11501" y="64"/>
                    <a:pt x="11074" y="204"/>
                  </a:cubicBezTo>
                  <a:cubicBezTo>
                    <a:pt x="8458" y="1064"/>
                    <a:pt x="6220" y="2764"/>
                    <a:pt x="4028" y="4436"/>
                  </a:cubicBezTo>
                  <a:cubicBezTo>
                    <a:pt x="2956" y="5252"/>
                    <a:pt x="1851" y="6112"/>
                    <a:pt x="1224" y="7302"/>
                  </a:cubicBezTo>
                  <a:cubicBezTo>
                    <a:pt x="1" y="9638"/>
                    <a:pt x="1936" y="12334"/>
                    <a:pt x="3165" y="14271"/>
                  </a:cubicBezTo>
                  <a:cubicBezTo>
                    <a:pt x="4728" y="16736"/>
                    <a:pt x="6299" y="19214"/>
                    <a:pt x="8193" y="21435"/>
                  </a:cubicBezTo>
                  <a:cubicBezTo>
                    <a:pt x="9422" y="22869"/>
                    <a:pt x="10871" y="24253"/>
                    <a:pt x="12698" y="24706"/>
                  </a:cubicBezTo>
                  <a:cubicBezTo>
                    <a:pt x="13149" y="24820"/>
                    <a:pt x="13609" y="24872"/>
                    <a:pt x="14069" y="24872"/>
                  </a:cubicBezTo>
                  <a:cubicBezTo>
                    <a:pt x="15355" y="24872"/>
                    <a:pt x="16648" y="24465"/>
                    <a:pt x="17788" y="23847"/>
                  </a:cubicBezTo>
                  <a:cubicBezTo>
                    <a:pt x="19304" y="23030"/>
                    <a:pt x="20484" y="21845"/>
                    <a:pt x="21774" y="20744"/>
                  </a:cubicBezTo>
                  <a:cubicBezTo>
                    <a:pt x="22973" y="19720"/>
                    <a:pt x="24244" y="18606"/>
                    <a:pt x="24583" y="16986"/>
                  </a:cubicBezTo>
                  <a:cubicBezTo>
                    <a:pt x="24810" y="15904"/>
                    <a:pt x="24560" y="14781"/>
                    <a:pt x="24244" y="13723"/>
                  </a:cubicBezTo>
                  <a:cubicBezTo>
                    <a:pt x="23265" y="10465"/>
                    <a:pt x="21594" y="7424"/>
                    <a:pt x="19394" y="4837"/>
                  </a:cubicBezTo>
                  <a:cubicBezTo>
                    <a:pt x="18525" y="3812"/>
                    <a:pt x="17392" y="2518"/>
                    <a:pt x="16102" y="1531"/>
                  </a:cubicBezTo>
                  <a:cubicBezTo>
                    <a:pt x="14953" y="644"/>
                    <a:pt x="13676" y="0"/>
                    <a:pt x="12344" y="0"/>
                  </a:cubicBezTo>
                  <a:close/>
                </a:path>
              </a:pathLst>
            </a:custGeom>
            <a:solidFill>
              <a:srgbClr val="7CA84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20"/>
            <p:cNvSpPr/>
            <p:nvPr/>
          </p:nvSpPr>
          <p:spPr>
            <a:xfrm>
              <a:off x="-2234025" y="4121175"/>
              <a:ext cx="141800" cy="98050"/>
            </a:xfrm>
            <a:custGeom>
              <a:avLst/>
              <a:gdLst/>
              <a:ahLst/>
              <a:cxnLst/>
              <a:rect l="l" t="t" r="r" b="b"/>
              <a:pathLst>
                <a:path w="5672" h="3922" extrusionOk="0">
                  <a:moveTo>
                    <a:pt x="5502" y="1"/>
                  </a:moveTo>
                  <a:cubicBezTo>
                    <a:pt x="2135" y="520"/>
                    <a:pt x="1" y="3760"/>
                    <a:pt x="1" y="3760"/>
                  </a:cubicBezTo>
                  <a:cubicBezTo>
                    <a:pt x="421" y="3869"/>
                    <a:pt x="853" y="3921"/>
                    <a:pt x="1287" y="3921"/>
                  </a:cubicBezTo>
                  <a:cubicBezTo>
                    <a:pt x="2238" y="3921"/>
                    <a:pt x="3195" y="3669"/>
                    <a:pt x="4029" y="3211"/>
                  </a:cubicBezTo>
                  <a:cubicBezTo>
                    <a:pt x="4685" y="2849"/>
                    <a:pt x="5308" y="2315"/>
                    <a:pt x="5526" y="1592"/>
                  </a:cubicBezTo>
                  <a:cubicBezTo>
                    <a:pt x="5672" y="1073"/>
                    <a:pt x="5601" y="530"/>
                    <a:pt x="550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20"/>
            <p:cNvSpPr/>
            <p:nvPr/>
          </p:nvSpPr>
          <p:spPr>
            <a:xfrm>
              <a:off x="-2315475" y="4019625"/>
              <a:ext cx="219000" cy="195550"/>
            </a:xfrm>
            <a:custGeom>
              <a:avLst/>
              <a:gdLst/>
              <a:ahLst/>
              <a:cxnLst/>
              <a:rect l="l" t="t" r="r" b="b"/>
              <a:pathLst>
                <a:path w="8760" h="7822" extrusionOk="0">
                  <a:moveTo>
                    <a:pt x="7020" y="0"/>
                  </a:moveTo>
                  <a:cubicBezTo>
                    <a:pt x="6993" y="0"/>
                    <a:pt x="6966" y="2"/>
                    <a:pt x="6937" y="7"/>
                  </a:cubicBezTo>
                  <a:cubicBezTo>
                    <a:pt x="6696" y="44"/>
                    <a:pt x="6404" y="247"/>
                    <a:pt x="6016" y="593"/>
                  </a:cubicBezTo>
                  <a:cubicBezTo>
                    <a:pt x="5789" y="791"/>
                    <a:pt x="5563" y="989"/>
                    <a:pt x="5323" y="1182"/>
                  </a:cubicBezTo>
                  <a:cubicBezTo>
                    <a:pt x="5120" y="1347"/>
                    <a:pt x="4917" y="1513"/>
                    <a:pt x="4708" y="1674"/>
                  </a:cubicBezTo>
                  <a:cubicBezTo>
                    <a:pt x="4142" y="2094"/>
                    <a:pt x="3551" y="2500"/>
                    <a:pt x="2947" y="2873"/>
                  </a:cubicBezTo>
                  <a:cubicBezTo>
                    <a:pt x="2607" y="3080"/>
                    <a:pt x="2258" y="3278"/>
                    <a:pt x="1908" y="3468"/>
                  </a:cubicBezTo>
                  <a:cubicBezTo>
                    <a:pt x="1545" y="3662"/>
                    <a:pt x="1171" y="3851"/>
                    <a:pt x="799" y="4025"/>
                  </a:cubicBezTo>
                  <a:cubicBezTo>
                    <a:pt x="605" y="4115"/>
                    <a:pt x="397" y="4224"/>
                    <a:pt x="242" y="4374"/>
                  </a:cubicBezTo>
                  <a:cubicBezTo>
                    <a:pt x="129" y="4474"/>
                    <a:pt x="44" y="4606"/>
                    <a:pt x="25" y="4766"/>
                  </a:cubicBezTo>
                  <a:cubicBezTo>
                    <a:pt x="1" y="4936"/>
                    <a:pt x="72" y="5111"/>
                    <a:pt x="142" y="5267"/>
                  </a:cubicBezTo>
                  <a:cubicBezTo>
                    <a:pt x="724" y="6532"/>
                    <a:pt x="1918" y="7477"/>
                    <a:pt x="3259" y="7822"/>
                  </a:cubicBezTo>
                  <a:cubicBezTo>
                    <a:pt x="3259" y="7822"/>
                    <a:pt x="5393" y="4582"/>
                    <a:pt x="8760" y="4063"/>
                  </a:cubicBezTo>
                  <a:cubicBezTo>
                    <a:pt x="8557" y="3014"/>
                    <a:pt x="8254" y="1985"/>
                    <a:pt x="7853" y="998"/>
                  </a:cubicBezTo>
                  <a:cubicBezTo>
                    <a:pt x="7579" y="314"/>
                    <a:pt x="7341" y="0"/>
                    <a:pt x="7020" y="0"/>
                  </a:cubicBezTo>
                  <a:close/>
                </a:path>
              </a:pathLst>
            </a:custGeom>
            <a:solidFill>
              <a:srgbClr val="AF214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20"/>
            <p:cNvSpPr/>
            <p:nvPr/>
          </p:nvSpPr>
          <p:spPr>
            <a:xfrm>
              <a:off x="-2453100" y="3961100"/>
              <a:ext cx="156175" cy="133450"/>
            </a:xfrm>
            <a:custGeom>
              <a:avLst/>
              <a:gdLst/>
              <a:ahLst/>
              <a:cxnLst/>
              <a:rect l="l" t="t" r="r" b="b"/>
              <a:pathLst>
                <a:path w="6247" h="5338" extrusionOk="0">
                  <a:moveTo>
                    <a:pt x="2331" y="0"/>
                  </a:moveTo>
                  <a:cubicBezTo>
                    <a:pt x="2067" y="0"/>
                    <a:pt x="1805" y="40"/>
                    <a:pt x="1554" y="129"/>
                  </a:cubicBezTo>
                  <a:cubicBezTo>
                    <a:pt x="709" y="430"/>
                    <a:pt x="118" y="1290"/>
                    <a:pt x="57" y="2182"/>
                  </a:cubicBezTo>
                  <a:cubicBezTo>
                    <a:pt x="0" y="3080"/>
                    <a:pt x="439" y="3972"/>
                    <a:pt x="1138" y="4538"/>
                  </a:cubicBezTo>
                  <a:cubicBezTo>
                    <a:pt x="1704" y="4999"/>
                    <a:pt x="2607" y="5337"/>
                    <a:pt x="3449" y="5337"/>
                  </a:cubicBezTo>
                  <a:cubicBezTo>
                    <a:pt x="4153" y="5337"/>
                    <a:pt x="4814" y="5101"/>
                    <a:pt x="5199" y="4501"/>
                  </a:cubicBezTo>
                  <a:cubicBezTo>
                    <a:pt x="6247" y="2862"/>
                    <a:pt x="5440" y="1125"/>
                    <a:pt x="3768" y="345"/>
                  </a:cubicBezTo>
                  <a:cubicBezTo>
                    <a:pt x="3320" y="137"/>
                    <a:pt x="2822" y="0"/>
                    <a:pt x="233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20"/>
            <p:cNvSpPr/>
            <p:nvPr/>
          </p:nvSpPr>
          <p:spPr>
            <a:xfrm>
              <a:off x="-2332250" y="3871675"/>
              <a:ext cx="154700" cy="145525"/>
            </a:xfrm>
            <a:custGeom>
              <a:avLst/>
              <a:gdLst/>
              <a:ahLst/>
              <a:cxnLst/>
              <a:rect l="l" t="t" r="r" b="b"/>
              <a:pathLst>
                <a:path w="6188" h="5821" extrusionOk="0">
                  <a:moveTo>
                    <a:pt x="3076" y="0"/>
                  </a:moveTo>
                  <a:cubicBezTo>
                    <a:pt x="1817" y="0"/>
                    <a:pt x="574" y="879"/>
                    <a:pt x="275" y="2128"/>
                  </a:cubicBezTo>
                  <a:cubicBezTo>
                    <a:pt x="1" y="3275"/>
                    <a:pt x="554" y="4550"/>
                    <a:pt x="1526" y="5216"/>
                  </a:cubicBezTo>
                  <a:cubicBezTo>
                    <a:pt x="2051" y="5574"/>
                    <a:pt x="2857" y="5820"/>
                    <a:pt x="3614" y="5820"/>
                  </a:cubicBezTo>
                  <a:cubicBezTo>
                    <a:pt x="4047" y="5820"/>
                    <a:pt x="4465" y="5739"/>
                    <a:pt x="4804" y="5552"/>
                  </a:cubicBezTo>
                  <a:cubicBezTo>
                    <a:pt x="5847" y="4975"/>
                    <a:pt x="6187" y="3408"/>
                    <a:pt x="5922" y="2312"/>
                  </a:cubicBezTo>
                  <a:cubicBezTo>
                    <a:pt x="5918" y="2279"/>
                    <a:pt x="5909" y="2242"/>
                    <a:pt x="5900" y="2209"/>
                  </a:cubicBezTo>
                  <a:cubicBezTo>
                    <a:pt x="5592" y="1128"/>
                    <a:pt x="4647" y="235"/>
                    <a:pt x="3538" y="41"/>
                  </a:cubicBezTo>
                  <a:cubicBezTo>
                    <a:pt x="3385" y="14"/>
                    <a:pt x="3230" y="0"/>
                    <a:pt x="30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20"/>
            <p:cNvSpPr/>
            <p:nvPr/>
          </p:nvSpPr>
          <p:spPr>
            <a:xfrm>
              <a:off x="-2309425" y="4106300"/>
              <a:ext cx="55975" cy="49375"/>
            </a:xfrm>
            <a:custGeom>
              <a:avLst/>
              <a:gdLst/>
              <a:ahLst/>
              <a:cxnLst/>
              <a:rect l="l" t="t" r="r" b="b"/>
              <a:pathLst>
                <a:path w="2239" h="1975" extrusionOk="0">
                  <a:moveTo>
                    <a:pt x="1662" y="1"/>
                  </a:moveTo>
                  <a:cubicBezTo>
                    <a:pt x="1303" y="195"/>
                    <a:pt x="929" y="384"/>
                    <a:pt x="557" y="558"/>
                  </a:cubicBezTo>
                  <a:cubicBezTo>
                    <a:pt x="363" y="648"/>
                    <a:pt x="155" y="757"/>
                    <a:pt x="0" y="903"/>
                  </a:cubicBezTo>
                  <a:cubicBezTo>
                    <a:pt x="164" y="1276"/>
                    <a:pt x="467" y="1607"/>
                    <a:pt x="878" y="1842"/>
                  </a:cubicBezTo>
                  <a:cubicBezTo>
                    <a:pt x="1029" y="1930"/>
                    <a:pt x="1209" y="1974"/>
                    <a:pt x="1387" y="1974"/>
                  </a:cubicBezTo>
                  <a:cubicBezTo>
                    <a:pt x="1699" y="1974"/>
                    <a:pt x="2004" y="1836"/>
                    <a:pt x="2125" y="1550"/>
                  </a:cubicBezTo>
                  <a:cubicBezTo>
                    <a:pt x="2238" y="1262"/>
                    <a:pt x="2130" y="931"/>
                    <a:pt x="1983" y="652"/>
                  </a:cubicBezTo>
                  <a:cubicBezTo>
                    <a:pt x="1875" y="435"/>
                    <a:pt x="1737" y="227"/>
                    <a:pt x="16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20"/>
            <p:cNvSpPr/>
            <p:nvPr/>
          </p:nvSpPr>
          <p:spPr>
            <a:xfrm>
              <a:off x="-2241800" y="4061350"/>
              <a:ext cx="59400" cy="59175"/>
            </a:xfrm>
            <a:custGeom>
              <a:avLst/>
              <a:gdLst/>
              <a:ahLst/>
              <a:cxnLst/>
              <a:rect l="l" t="t" r="r" b="b"/>
              <a:pathLst>
                <a:path w="2376" h="2367" extrusionOk="0">
                  <a:moveTo>
                    <a:pt x="1761" y="0"/>
                  </a:moveTo>
                  <a:cubicBezTo>
                    <a:pt x="1195" y="430"/>
                    <a:pt x="604" y="831"/>
                    <a:pt x="0" y="1204"/>
                  </a:cubicBezTo>
                  <a:cubicBezTo>
                    <a:pt x="284" y="1492"/>
                    <a:pt x="501" y="1842"/>
                    <a:pt x="813" y="2091"/>
                  </a:cubicBezTo>
                  <a:cubicBezTo>
                    <a:pt x="1022" y="2256"/>
                    <a:pt x="1300" y="2367"/>
                    <a:pt x="1560" y="2367"/>
                  </a:cubicBezTo>
                  <a:cubicBezTo>
                    <a:pt x="1739" y="2367"/>
                    <a:pt x="1910" y="2314"/>
                    <a:pt x="2045" y="2191"/>
                  </a:cubicBezTo>
                  <a:cubicBezTo>
                    <a:pt x="2376" y="1875"/>
                    <a:pt x="2282" y="1326"/>
                    <a:pt x="2101" y="907"/>
                  </a:cubicBezTo>
                  <a:cubicBezTo>
                    <a:pt x="1970" y="613"/>
                    <a:pt x="1809" y="312"/>
                    <a:pt x="17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20"/>
            <p:cNvSpPr/>
            <p:nvPr/>
          </p:nvSpPr>
          <p:spPr>
            <a:xfrm>
              <a:off x="-2182425" y="4019775"/>
              <a:ext cx="64000" cy="56325"/>
            </a:xfrm>
            <a:custGeom>
              <a:avLst/>
              <a:gdLst/>
              <a:ahLst/>
              <a:cxnLst/>
              <a:rect l="l" t="t" r="r" b="b"/>
              <a:pathLst>
                <a:path w="2560" h="2253" extrusionOk="0">
                  <a:moveTo>
                    <a:pt x="1615" y="1"/>
                  </a:moveTo>
                  <a:cubicBezTo>
                    <a:pt x="1374" y="38"/>
                    <a:pt x="1082" y="241"/>
                    <a:pt x="694" y="587"/>
                  </a:cubicBezTo>
                  <a:cubicBezTo>
                    <a:pt x="467" y="790"/>
                    <a:pt x="236" y="983"/>
                    <a:pt x="1" y="1176"/>
                  </a:cubicBezTo>
                  <a:cubicBezTo>
                    <a:pt x="175" y="1214"/>
                    <a:pt x="336" y="1299"/>
                    <a:pt x="482" y="1403"/>
                  </a:cubicBezTo>
                  <a:cubicBezTo>
                    <a:pt x="794" y="1635"/>
                    <a:pt x="1044" y="1951"/>
                    <a:pt x="1389" y="2135"/>
                  </a:cubicBezTo>
                  <a:cubicBezTo>
                    <a:pt x="1530" y="2210"/>
                    <a:pt x="1699" y="2252"/>
                    <a:pt x="1862" y="2252"/>
                  </a:cubicBezTo>
                  <a:cubicBezTo>
                    <a:pt x="2099" y="2252"/>
                    <a:pt x="2323" y="2164"/>
                    <a:pt x="2433" y="1960"/>
                  </a:cubicBezTo>
                  <a:cubicBezTo>
                    <a:pt x="2559" y="1724"/>
                    <a:pt x="2489" y="1426"/>
                    <a:pt x="2389" y="1171"/>
                  </a:cubicBezTo>
                  <a:cubicBezTo>
                    <a:pt x="2224" y="737"/>
                    <a:pt x="1965" y="303"/>
                    <a:pt x="16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20"/>
            <p:cNvSpPr/>
            <p:nvPr/>
          </p:nvSpPr>
          <p:spPr>
            <a:xfrm>
              <a:off x="-2610125" y="4020100"/>
              <a:ext cx="400925" cy="421850"/>
            </a:xfrm>
            <a:custGeom>
              <a:avLst/>
              <a:gdLst/>
              <a:ahLst/>
              <a:cxnLst/>
              <a:rect l="l" t="t" r="r" b="b"/>
              <a:pathLst>
                <a:path w="16037" h="16874" extrusionOk="0">
                  <a:moveTo>
                    <a:pt x="3930" y="2816"/>
                  </a:moveTo>
                  <a:cubicBezTo>
                    <a:pt x="4137" y="2816"/>
                    <a:pt x="4368" y="2930"/>
                    <a:pt x="4525" y="3113"/>
                  </a:cubicBezTo>
                  <a:cubicBezTo>
                    <a:pt x="4662" y="3279"/>
                    <a:pt x="4719" y="3473"/>
                    <a:pt x="4676" y="3643"/>
                  </a:cubicBezTo>
                  <a:cubicBezTo>
                    <a:pt x="4643" y="3784"/>
                    <a:pt x="4549" y="3930"/>
                    <a:pt x="4401" y="4077"/>
                  </a:cubicBezTo>
                  <a:cubicBezTo>
                    <a:pt x="4072" y="4412"/>
                    <a:pt x="3603" y="4597"/>
                    <a:pt x="3132" y="4619"/>
                  </a:cubicBezTo>
                  <a:cubicBezTo>
                    <a:pt x="3009" y="4375"/>
                    <a:pt x="2952" y="4120"/>
                    <a:pt x="2962" y="3869"/>
                  </a:cubicBezTo>
                  <a:cubicBezTo>
                    <a:pt x="2990" y="3335"/>
                    <a:pt x="3415" y="2854"/>
                    <a:pt x="3882" y="2816"/>
                  </a:cubicBezTo>
                  <a:close/>
                  <a:moveTo>
                    <a:pt x="6292" y="4997"/>
                  </a:moveTo>
                  <a:cubicBezTo>
                    <a:pt x="6428" y="4997"/>
                    <a:pt x="6574" y="5043"/>
                    <a:pt x="6687" y="5129"/>
                  </a:cubicBezTo>
                  <a:cubicBezTo>
                    <a:pt x="6753" y="5177"/>
                    <a:pt x="6866" y="5277"/>
                    <a:pt x="6866" y="5423"/>
                  </a:cubicBezTo>
                  <a:cubicBezTo>
                    <a:pt x="6866" y="5635"/>
                    <a:pt x="6659" y="5833"/>
                    <a:pt x="6451" y="5914"/>
                  </a:cubicBezTo>
                  <a:cubicBezTo>
                    <a:pt x="6293" y="5975"/>
                    <a:pt x="6118" y="5996"/>
                    <a:pt x="5943" y="5996"/>
                  </a:cubicBezTo>
                  <a:cubicBezTo>
                    <a:pt x="5793" y="5996"/>
                    <a:pt x="5643" y="5980"/>
                    <a:pt x="5502" y="5961"/>
                  </a:cubicBezTo>
                  <a:cubicBezTo>
                    <a:pt x="5464" y="5957"/>
                    <a:pt x="5427" y="5951"/>
                    <a:pt x="5393" y="5946"/>
                  </a:cubicBezTo>
                  <a:cubicBezTo>
                    <a:pt x="5493" y="5569"/>
                    <a:pt x="5733" y="5149"/>
                    <a:pt x="6130" y="5022"/>
                  </a:cubicBezTo>
                  <a:cubicBezTo>
                    <a:pt x="6180" y="5005"/>
                    <a:pt x="6235" y="4997"/>
                    <a:pt x="6292" y="4997"/>
                  </a:cubicBezTo>
                  <a:close/>
                  <a:moveTo>
                    <a:pt x="9017" y="7738"/>
                  </a:moveTo>
                  <a:cubicBezTo>
                    <a:pt x="9103" y="7738"/>
                    <a:pt x="9172" y="7754"/>
                    <a:pt x="9213" y="7788"/>
                  </a:cubicBezTo>
                  <a:cubicBezTo>
                    <a:pt x="9294" y="7849"/>
                    <a:pt x="9317" y="8019"/>
                    <a:pt x="9261" y="8156"/>
                  </a:cubicBezTo>
                  <a:cubicBezTo>
                    <a:pt x="9189" y="8317"/>
                    <a:pt x="9030" y="8468"/>
                    <a:pt x="8779" y="8601"/>
                  </a:cubicBezTo>
                  <a:cubicBezTo>
                    <a:pt x="8443" y="8782"/>
                    <a:pt x="8059" y="8867"/>
                    <a:pt x="7674" y="8867"/>
                  </a:cubicBezTo>
                  <a:cubicBezTo>
                    <a:pt x="7609" y="8867"/>
                    <a:pt x="7545" y="8865"/>
                    <a:pt x="7480" y="8860"/>
                  </a:cubicBezTo>
                  <a:cubicBezTo>
                    <a:pt x="7731" y="8336"/>
                    <a:pt x="8208" y="7912"/>
                    <a:pt x="8779" y="7770"/>
                  </a:cubicBezTo>
                  <a:cubicBezTo>
                    <a:pt x="8866" y="7749"/>
                    <a:pt x="8947" y="7738"/>
                    <a:pt x="9017" y="7738"/>
                  </a:cubicBezTo>
                  <a:close/>
                  <a:moveTo>
                    <a:pt x="10753" y="9847"/>
                  </a:moveTo>
                  <a:cubicBezTo>
                    <a:pt x="10782" y="9847"/>
                    <a:pt x="10800" y="9852"/>
                    <a:pt x="10804" y="9861"/>
                  </a:cubicBezTo>
                  <a:cubicBezTo>
                    <a:pt x="10838" y="9880"/>
                    <a:pt x="10867" y="10026"/>
                    <a:pt x="10810" y="10215"/>
                  </a:cubicBezTo>
                  <a:cubicBezTo>
                    <a:pt x="10612" y="10891"/>
                    <a:pt x="9945" y="11396"/>
                    <a:pt x="9241" y="11462"/>
                  </a:cubicBezTo>
                  <a:cubicBezTo>
                    <a:pt x="9261" y="11382"/>
                    <a:pt x="9285" y="11306"/>
                    <a:pt x="9313" y="11231"/>
                  </a:cubicBezTo>
                  <a:cubicBezTo>
                    <a:pt x="9529" y="10621"/>
                    <a:pt x="9964" y="10140"/>
                    <a:pt x="10493" y="9913"/>
                  </a:cubicBezTo>
                  <a:cubicBezTo>
                    <a:pt x="10616" y="9866"/>
                    <a:pt x="10701" y="9847"/>
                    <a:pt x="10753" y="9847"/>
                  </a:cubicBezTo>
                  <a:close/>
                  <a:moveTo>
                    <a:pt x="12807" y="12689"/>
                  </a:moveTo>
                  <a:cubicBezTo>
                    <a:pt x="12826" y="12689"/>
                    <a:pt x="12844" y="12694"/>
                    <a:pt x="12859" y="12700"/>
                  </a:cubicBezTo>
                  <a:cubicBezTo>
                    <a:pt x="13020" y="12737"/>
                    <a:pt x="13138" y="12977"/>
                    <a:pt x="13095" y="13186"/>
                  </a:cubicBezTo>
                  <a:cubicBezTo>
                    <a:pt x="13033" y="13511"/>
                    <a:pt x="12726" y="13742"/>
                    <a:pt x="12552" y="13855"/>
                  </a:cubicBezTo>
                  <a:cubicBezTo>
                    <a:pt x="12382" y="13960"/>
                    <a:pt x="12192" y="14040"/>
                    <a:pt x="11994" y="14092"/>
                  </a:cubicBezTo>
                  <a:cubicBezTo>
                    <a:pt x="11994" y="13742"/>
                    <a:pt x="12085" y="13393"/>
                    <a:pt x="12273" y="13096"/>
                  </a:cubicBezTo>
                  <a:cubicBezTo>
                    <a:pt x="12401" y="12883"/>
                    <a:pt x="12623" y="12689"/>
                    <a:pt x="12807" y="12689"/>
                  </a:cubicBezTo>
                  <a:close/>
                  <a:moveTo>
                    <a:pt x="3091" y="0"/>
                  </a:moveTo>
                  <a:cubicBezTo>
                    <a:pt x="2107" y="0"/>
                    <a:pt x="1120" y="528"/>
                    <a:pt x="639" y="1400"/>
                  </a:cubicBezTo>
                  <a:cubicBezTo>
                    <a:pt x="1" y="2551"/>
                    <a:pt x="341" y="4129"/>
                    <a:pt x="1394" y="4917"/>
                  </a:cubicBezTo>
                  <a:cubicBezTo>
                    <a:pt x="1766" y="5201"/>
                    <a:pt x="2211" y="5366"/>
                    <a:pt x="2673" y="5423"/>
                  </a:cubicBezTo>
                  <a:cubicBezTo>
                    <a:pt x="2829" y="5630"/>
                    <a:pt x="3019" y="5820"/>
                    <a:pt x="3235" y="5979"/>
                  </a:cubicBezTo>
                  <a:cubicBezTo>
                    <a:pt x="3594" y="6249"/>
                    <a:pt x="4010" y="6452"/>
                    <a:pt x="4506" y="6594"/>
                  </a:cubicBezTo>
                  <a:cubicBezTo>
                    <a:pt x="4534" y="7548"/>
                    <a:pt x="4987" y="8472"/>
                    <a:pt x="5757" y="9054"/>
                  </a:cubicBezTo>
                  <a:cubicBezTo>
                    <a:pt x="5979" y="9228"/>
                    <a:pt x="6229" y="9365"/>
                    <a:pt x="6489" y="9464"/>
                  </a:cubicBezTo>
                  <a:cubicBezTo>
                    <a:pt x="6484" y="9531"/>
                    <a:pt x="6484" y="9601"/>
                    <a:pt x="6484" y="9668"/>
                  </a:cubicBezTo>
                  <a:cubicBezTo>
                    <a:pt x="6503" y="10796"/>
                    <a:pt x="7297" y="11830"/>
                    <a:pt x="8350" y="12170"/>
                  </a:cubicBezTo>
                  <a:cubicBezTo>
                    <a:pt x="8363" y="12595"/>
                    <a:pt x="8472" y="13011"/>
                    <a:pt x="8661" y="13374"/>
                  </a:cubicBezTo>
                  <a:cubicBezTo>
                    <a:pt x="9034" y="14092"/>
                    <a:pt x="9733" y="14635"/>
                    <a:pt x="10578" y="14862"/>
                  </a:cubicBezTo>
                  <a:cubicBezTo>
                    <a:pt x="10823" y="14928"/>
                    <a:pt x="11065" y="14966"/>
                    <a:pt x="11310" y="14975"/>
                  </a:cubicBezTo>
                  <a:cubicBezTo>
                    <a:pt x="11471" y="15485"/>
                    <a:pt x="11767" y="15952"/>
                    <a:pt x="12192" y="16292"/>
                  </a:cubicBezTo>
                  <a:cubicBezTo>
                    <a:pt x="12684" y="16684"/>
                    <a:pt x="13297" y="16873"/>
                    <a:pt x="13912" y="16873"/>
                  </a:cubicBezTo>
                  <a:cubicBezTo>
                    <a:pt x="14635" y="16873"/>
                    <a:pt x="15352" y="16609"/>
                    <a:pt x="15876" y="16094"/>
                  </a:cubicBezTo>
                  <a:cubicBezTo>
                    <a:pt x="16037" y="15934"/>
                    <a:pt x="16037" y="15674"/>
                    <a:pt x="15876" y="15513"/>
                  </a:cubicBezTo>
                  <a:cubicBezTo>
                    <a:pt x="15796" y="15433"/>
                    <a:pt x="15691" y="15393"/>
                    <a:pt x="15586" y="15393"/>
                  </a:cubicBezTo>
                  <a:cubicBezTo>
                    <a:pt x="15481" y="15393"/>
                    <a:pt x="15376" y="15433"/>
                    <a:pt x="15295" y="15513"/>
                  </a:cubicBezTo>
                  <a:cubicBezTo>
                    <a:pt x="14935" y="15871"/>
                    <a:pt x="14423" y="16054"/>
                    <a:pt x="13913" y="16054"/>
                  </a:cubicBezTo>
                  <a:cubicBezTo>
                    <a:pt x="13479" y="16054"/>
                    <a:pt x="13046" y="15922"/>
                    <a:pt x="12708" y="15651"/>
                  </a:cubicBezTo>
                  <a:cubicBezTo>
                    <a:pt x="12458" y="15452"/>
                    <a:pt x="12273" y="15193"/>
                    <a:pt x="12151" y="14895"/>
                  </a:cubicBezTo>
                  <a:cubicBezTo>
                    <a:pt x="12447" y="14824"/>
                    <a:pt x="12731" y="14711"/>
                    <a:pt x="12986" y="14550"/>
                  </a:cubicBezTo>
                  <a:cubicBezTo>
                    <a:pt x="13487" y="14239"/>
                    <a:pt x="13813" y="13809"/>
                    <a:pt x="13903" y="13341"/>
                  </a:cubicBezTo>
                  <a:cubicBezTo>
                    <a:pt x="14011" y="12765"/>
                    <a:pt x="13694" y="12052"/>
                    <a:pt x="13048" y="11901"/>
                  </a:cubicBezTo>
                  <a:cubicBezTo>
                    <a:pt x="12964" y="11881"/>
                    <a:pt x="12882" y="11872"/>
                    <a:pt x="12801" y="11872"/>
                  </a:cubicBezTo>
                  <a:cubicBezTo>
                    <a:pt x="12266" y="11872"/>
                    <a:pt x="11817" y="12276"/>
                    <a:pt x="11579" y="12661"/>
                  </a:cubicBezTo>
                  <a:cubicBezTo>
                    <a:pt x="11296" y="13105"/>
                    <a:pt x="11168" y="13624"/>
                    <a:pt x="11173" y="14144"/>
                  </a:cubicBezTo>
                  <a:cubicBezTo>
                    <a:pt x="11050" y="14130"/>
                    <a:pt x="10923" y="14106"/>
                    <a:pt x="10795" y="14073"/>
                  </a:cubicBezTo>
                  <a:cubicBezTo>
                    <a:pt x="10167" y="13903"/>
                    <a:pt x="9657" y="13511"/>
                    <a:pt x="9388" y="12996"/>
                  </a:cubicBezTo>
                  <a:cubicBezTo>
                    <a:pt x="9274" y="12779"/>
                    <a:pt x="9204" y="12539"/>
                    <a:pt x="9180" y="12284"/>
                  </a:cubicBezTo>
                  <a:cubicBezTo>
                    <a:pt x="10261" y="12246"/>
                    <a:pt x="11292" y="11490"/>
                    <a:pt x="11593" y="10442"/>
                  </a:cubicBezTo>
                  <a:cubicBezTo>
                    <a:pt x="11749" y="9913"/>
                    <a:pt x="11626" y="9431"/>
                    <a:pt x="11277" y="9186"/>
                  </a:cubicBezTo>
                  <a:cubicBezTo>
                    <a:pt x="11156" y="9105"/>
                    <a:pt x="10982" y="9028"/>
                    <a:pt x="10746" y="9028"/>
                  </a:cubicBezTo>
                  <a:cubicBezTo>
                    <a:pt x="10586" y="9028"/>
                    <a:pt x="10397" y="9064"/>
                    <a:pt x="10176" y="9158"/>
                  </a:cubicBezTo>
                  <a:cubicBezTo>
                    <a:pt x="9435" y="9474"/>
                    <a:pt x="8836" y="10130"/>
                    <a:pt x="8543" y="10952"/>
                  </a:cubicBezTo>
                  <a:cubicBezTo>
                    <a:pt x="8496" y="11074"/>
                    <a:pt x="8463" y="11203"/>
                    <a:pt x="8430" y="11325"/>
                  </a:cubicBezTo>
                  <a:cubicBezTo>
                    <a:pt x="7797" y="11042"/>
                    <a:pt x="7319" y="10376"/>
                    <a:pt x="7306" y="9668"/>
                  </a:cubicBezTo>
                  <a:lnTo>
                    <a:pt x="7306" y="9668"/>
                  </a:lnTo>
                  <a:cubicBezTo>
                    <a:pt x="7429" y="9682"/>
                    <a:pt x="7552" y="9689"/>
                    <a:pt x="7676" y="9689"/>
                  </a:cubicBezTo>
                  <a:cubicBezTo>
                    <a:pt x="8190" y="9689"/>
                    <a:pt x="8705" y="9570"/>
                    <a:pt x="9167" y="9322"/>
                  </a:cubicBezTo>
                  <a:cubicBezTo>
                    <a:pt x="9581" y="9101"/>
                    <a:pt x="9865" y="8818"/>
                    <a:pt x="10011" y="8478"/>
                  </a:cubicBezTo>
                  <a:cubicBezTo>
                    <a:pt x="10224" y="7991"/>
                    <a:pt x="10096" y="7424"/>
                    <a:pt x="9709" y="7132"/>
                  </a:cubicBezTo>
                  <a:cubicBezTo>
                    <a:pt x="9522" y="6992"/>
                    <a:pt x="9287" y="6919"/>
                    <a:pt x="9019" y="6919"/>
                  </a:cubicBezTo>
                  <a:cubicBezTo>
                    <a:pt x="8882" y="6919"/>
                    <a:pt x="8737" y="6938"/>
                    <a:pt x="8585" y="6977"/>
                  </a:cubicBezTo>
                  <a:cubicBezTo>
                    <a:pt x="7712" y="7188"/>
                    <a:pt x="7003" y="7845"/>
                    <a:pt x="6678" y="8653"/>
                  </a:cubicBezTo>
                  <a:cubicBezTo>
                    <a:pt x="6526" y="8586"/>
                    <a:pt x="6380" y="8501"/>
                    <a:pt x="6249" y="8402"/>
                  </a:cubicBezTo>
                  <a:cubicBezTo>
                    <a:pt x="5743" y="8015"/>
                    <a:pt x="5412" y="7406"/>
                    <a:pt x="5342" y="6768"/>
                  </a:cubicBezTo>
                  <a:lnTo>
                    <a:pt x="5342" y="6768"/>
                  </a:lnTo>
                  <a:cubicBezTo>
                    <a:pt x="5360" y="6773"/>
                    <a:pt x="5379" y="6773"/>
                    <a:pt x="5399" y="6778"/>
                  </a:cubicBezTo>
                  <a:cubicBezTo>
                    <a:pt x="5558" y="6798"/>
                    <a:pt x="5738" y="6815"/>
                    <a:pt x="5928" y="6815"/>
                  </a:cubicBezTo>
                  <a:cubicBezTo>
                    <a:pt x="6195" y="6815"/>
                    <a:pt x="6480" y="6781"/>
                    <a:pt x="6753" y="6674"/>
                  </a:cubicBezTo>
                  <a:cubicBezTo>
                    <a:pt x="7310" y="6456"/>
                    <a:pt x="7683" y="5951"/>
                    <a:pt x="7683" y="5423"/>
                  </a:cubicBezTo>
                  <a:cubicBezTo>
                    <a:pt x="7683" y="5055"/>
                    <a:pt x="7500" y="4704"/>
                    <a:pt x="7173" y="4469"/>
                  </a:cubicBezTo>
                  <a:cubicBezTo>
                    <a:pt x="6915" y="4278"/>
                    <a:pt x="6597" y="4177"/>
                    <a:pt x="6287" y="4177"/>
                  </a:cubicBezTo>
                  <a:cubicBezTo>
                    <a:pt x="6149" y="4177"/>
                    <a:pt x="6014" y="4197"/>
                    <a:pt x="5885" y="4237"/>
                  </a:cubicBezTo>
                  <a:cubicBezTo>
                    <a:pt x="5271" y="4431"/>
                    <a:pt x="4784" y="5011"/>
                    <a:pt x="4591" y="5767"/>
                  </a:cubicBezTo>
                  <a:cubicBezTo>
                    <a:pt x="4270" y="5659"/>
                    <a:pt x="3991" y="5521"/>
                    <a:pt x="3755" y="5347"/>
                  </a:cubicBezTo>
                  <a:cubicBezTo>
                    <a:pt x="4218" y="5229"/>
                    <a:pt x="4643" y="4998"/>
                    <a:pt x="4983" y="4658"/>
                  </a:cubicBezTo>
                  <a:cubicBezTo>
                    <a:pt x="5233" y="4403"/>
                    <a:pt x="5399" y="4129"/>
                    <a:pt x="5469" y="3845"/>
                  </a:cubicBezTo>
                  <a:cubicBezTo>
                    <a:pt x="5578" y="3416"/>
                    <a:pt x="5464" y="2958"/>
                    <a:pt x="5148" y="2585"/>
                  </a:cubicBezTo>
                  <a:cubicBezTo>
                    <a:pt x="4837" y="2212"/>
                    <a:pt x="4376" y="1995"/>
                    <a:pt x="3927" y="1995"/>
                  </a:cubicBezTo>
                  <a:cubicBezTo>
                    <a:pt x="3892" y="1995"/>
                    <a:pt x="3856" y="1997"/>
                    <a:pt x="3821" y="1999"/>
                  </a:cubicBezTo>
                  <a:cubicBezTo>
                    <a:pt x="2947" y="2065"/>
                    <a:pt x="2197" y="2887"/>
                    <a:pt x="2145" y="3826"/>
                  </a:cubicBezTo>
                  <a:cubicBezTo>
                    <a:pt x="2135" y="4035"/>
                    <a:pt x="2154" y="4242"/>
                    <a:pt x="2206" y="4449"/>
                  </a:cubicBezTo>
                  <a:cubicBezTo>
                    <a:pt x="2093" y="4403"/>
                    <a:pt x="1984" y="4336"/>
                    <a:pt x="1885" y="4261"/>
                  </a:cubicBezTo>
                  <a:cubicBezTo>
                    <a:pt x="1158" y="3718"/>
                    <a:pt x="917" y="2590"/>
                    <a:pt x="1356" y="1796"/>
                  </a:cubicBezTo>
                  <a:cubicBezTo>
                    <a:pt x="1690" y="1193"/>
                    <a:pt x="2399" y="822"/>
                    <a:pt x="3091" y="822"/>
                  </a:cubicBezTo>
                  <a:cubicBezTo>
                    <a:pt x="3309" y="822"/>
                    <a:pt x="3525" y="858"/>
                    <a:pt x="3727" y="936"/>
                  </a:cubicBezTo>
                  <a:cubicBezTo>
                    <a:pt x="3776" y="955"/>
                    <a:pt x="3826" y="964"/>
                    <a:pt x="3875" y="964"/>
                  </a:cubicBezTo>
                  <a:cubicBezTo>
                    <a:pt x="4039" y="964"/>
                    <a:pt x="4193" y="865"/>
                    <a:pt x="4255" y="701"/>
                  </a:cubicBezTo>
                  <a:cubicBezTo>
                    <a:pt x="4340" y="493"/>
                    <a:pt x="4231" y="252"/>
                    <a:pt x="4024" y="171"/>
                  </a:cubicBezTo>
                  <a:cubicBezTo>
                    <a:pt x="3725" y="55"/>
                    <a:pt x="3408" y="0"/>
                    <a:pt x="30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20"/>
            <p:cNvSpPr/>
            <p:nvPr/>
          </p:nvSpPr>
          <p:spPr>
            <a:xfrm>
              <a:off x="-2300925" y="3932275"/>
              <a:ext cx="74025" cy="57725"/>
            </a:xfrm>
            <a:custGeom>
              <a:avLst/>
              <a:gdLst/>
              <a:ahLst/>
              <a:cxnLst/>
              <a:rect l="l" t="t" r="r" b="b"/>
              <a:pathLst>
                <a:path w="2961" h="2309" extrusionOk="0">
                  <a:moveTo>
                    <a:pt x="1176" y="1"/>
                  </a:moveTo>
                  <a:cubicBezTo>
                    <a:pt x="808" y="1"/>
                    <a:pt x="481" y="148"/>
                    <a:pt x="306" y="432"/>
                  </a:cubicBezTo>
                  <a:cubicBezTo>
                    <a:pt x="0" y="923"/>
                    <a:pt x="278" y="1650"/>
                    <a:pt x="925" y="2051"/>
                  </a:cubicBezTo>
                  <a:cubicBezTo>
                    <a:pt x="1206" y="2225"/>
                    <a:pt x="1511" y="2309"/>
                    <a:pt x="1790" y="2309"/>
                  </a:cubicBezTo>
                  <a:cubicBezTo>
                    <a:pt x="2157" y="2309"/>
                    <a:pt x="2482" y="2163"/>
                    <a:pt x="2653" y="1881"/>
                  </a:cubicBezTo>
                  <a:cubicBezTo>
                    <a:pt x="2960" y="1385"/>
                    <a:pt x="2681" y="659"/>
                    <a:pt x="2034" y="256"/>
                  </a:cubicBezTo>
                  <a:cubicBezTo>
                    <a:pt x="1755" y="84"/>
                    <a:pt x="1454" y="1"/>
                    <a:pt x="11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20"/>
            <p:cNvSpPr/>
            <p:nvPr/>
          </p:nvSpPr>
          <p:spPr>
            <a:xfrm>
              <a:off x="-2391600" y="3995500"/>
              <a:ext cx="64925" cy="64700"/>
            </a:xfrm>
            <a:custGeom>
              <a:avLst/>
              <a:gdLst/>
              <a:ahLst/>
              <a:cxnLst/>
              <a:rect l="l" t="t" r="r" b="b"/>
              <a:pathLst>
                <a:path w="2597" h="2588" extrusionOk="0">
                  <a:moveTo>
                    <a:pt x="1021" y="1"/>
                  </a:moveTo>
                  <a:cubicBezTo>
                    <a:pt x="854" y="1"/>
                    <a:pt x="693" y="44"/>
                    <a:pt x="553" y="135"/>
                  </a:cubicBezTo>
                  <a:cubicBezTo>
                    <a:pt x="62" y="447"/>
                    <a:pt x="1" y="1227"/>
                    <a:pt x="415" y="1864"/>
                  </a:cubicBezTo>
                  <a:cubicBezTo>
                    <a:pt x="709" y="2322"/>
                    <a:pt x="1165" y="2588"/>
                    <a:pt x="1581" y="2588"/>
                  </a:cubicBezTo>
                  <a:cubicBezTo>
                    <a:pt x="1748" y="2588"/>
                    <a:pt x="1909" y="2545"/>
                    <a:pt x="2050" y="2454"/>
                  </a:cubicBezTo>
                  <a:cubicBezTo>
                    <a:pt x="2536" y="2138"/>
                    <a:pt x="2597" y="1364"/>
                    <a:pt x="2187" y="721"/>
                  </a:cubicBezTo>
                  <a:cubicBezTo>
                    <a:pt x="1891" y="264"/>
                    <a:pt x="1435" y="1"/>
                    <a:pt x="10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287779" y="-86319"/>
            <a:ext cx="6471558" cy="1016449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1092856" y="22376"/>
            <a:ext cx="6619448" cy="3909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nl-NL" sz="2600" dirty="0">
                <a:solidFill>
                  <a:srgbClr val="0000FF"/>
                </a:solidFill>
              </a:rPr>
              <a:t>B. </a:t>
            </a:r>
            <a:r>
              <a:rPr lang="vi-VN" sz="2600" dirty="0">
                <a:solidFill>
                  <a:srgbClr val="0000FF"/>
                </a:solidFill>
              </a:rPr>
              <a:t>HOẠT ĐỘNG </a:t>
            </a:r>
            <a:r>
              <a:rPr lang="nl-NL" sz="2600" dirty="0">
                <a:solidFill>
                  <a:srgbClr val="0000FF"/>
                </a:solidFill>
              </a:rPr>
              <a:t>HÌNH THÀNH KIẾN THỨC:</a:t>
            </a:r>
            <a:endParaRPr lang="en-US" sz="2600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83924" y="1019966"/>
            <a:ext cx="1038225" cy="9525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A05FA64-5175-BEBF-BA14-57B12F137E0B}"/>
              </a:ext>
            </a:extLst>
          </p:cNvPr>
          <p:cNvSpPr txBox="1"/>
          <p:nvPr/>
        </p:nvSpPr>
        <p:spPr>
          <a:xfrm>
            <a:off x="1655128" y="1392087"/>
            <a:ext cx="70143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 (xem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3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949068F-B80F-7591-FB72-DE988B7168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0642" y="1947634"/>
            <a:ext cx="7811590" cy="249589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0AF3451-F1B1-01EC-C7F1-11A444FF927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5582" y="1315723"/>
            <a:ext cx="781050" cy="675947"/>
          </a:xfrm>
          <a:prstGeom prst="rect">
            <a:avLst/>
          </a:prstGeom>
        </p:spPr>
      </p:pic>
      <p:sp>
        <p:nvSpPr>
          <p:cNvPr id="34" name="Google Shape;586;p27">
            <a:extLst>
              <a:ext uri="{FF2B5EF4-FFF2-40B4-BE49-F238E27FC236}">
                <a16:creationId xmlns:a16="http://schemas.microsoft.com/office/drawing/2014/main" id="{3D7C05D4-F050-7E3F-F8A2-9517676859D4}"/>
              </a:ext>
            </a:extLst>
          </p:cNvPr>
          <p:cNvSpPr txBox="1">
            <a:spLocks/>
          </p:cNvSpPr>
          <p:nvPr/>
        </p:nvSpPr>
        <p:spPr>
          <a:xfrm rot="21599818">
            <a:off x="631449" y="916072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.Tính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ọc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1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455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287779" y="-86319"/>
            <a:ext cx="6471558" cy="1016449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1092856" y="22376"/>
            <a:ext cx="6619448" cy="3909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nl-NL" sz="2600" dirty="0">
                <a:solidFill>
                  <a:srgbClr val="0000FF"/>
                </a:solidFill>
              </a:rPr>
              <a:t>B. </a:t>
            </a:r>
            <a:r>
              <a:rPr lang="vi-VN" sz="2600" dirty="0">
                <a:solidFill>
                  <a:srgbClr val="0000FF"/>
                </a:solidFill>
              </a:rPr>
              <a:t>HOẠT ĐỘNG </a:t>
            </a:r>
            <a:r>
              <a:rPr lang="nl-NL" sz="2600" dirty="0">
                <a:solidFill>
                  <a:srgbClr val="0000FF"/>
                </a:solidFill>
              </a:rPr>
              <a:t>HÌNH THÀNH KIẾN THỨC:</a:t>
            </a:r>
            <a:endParaRPr lang="en-US" sz="2600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83924" y="1019966"/>
            <a:ext cx="1038225" cy="9525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A05FA64-5175-BEBF-BA14-57B12F137E0B}"/>
              </a:ext>
            </a:extLst>
          </p:cNvPr>
          <p:cNvSpPr txBox="1"/>
          <p:nvPr/>
        </p:nvSpPr>
        <p:spPr>
          <a:xfrm>
            <a:off x="1655128" y="1392087"/>
            <a:ext cx="70143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 (xem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3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0AF3451-F1B1-01EC-C7F1-11A444FF92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5582" y="1315723"/>
            <a:ext cx="781050" cy="675947"/>
          </a:xfrm>
          <a:prstGeom prst="rect">
            <a:avLst/>
          </a:prstGeom>
        </p:spPr>
      </p:pic>
      <p:sp>
        <p:nvSpPr>
          <p:cNvPr id="34" name="Google Shape;586;p27">
            <a:extLst>
              <a:ext uri="{FF2B5EF4-FFF2-40B4-BE49-F238E27FC236}">
                <a16:creationId xmlns:a16="http://schemas.microsoft.com/office/drawing/2014/main" id="{3D7C05D4-F050-7E3F-F8A2-9517676859D4}"/>
              </a:ext>
            </a:extLst>
          </p:cNvPr>
          <p:cNvSpPr txBox="1">
            <a:spLocks/>
          </p:cNvSpPr>
          <p:nvPr/>
        </p:nvSpPr>
        <p:spPr>
          <a:xfrm rot="21599818">
            <a:off x="631449" y="916072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.Tính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ọc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1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0D13EA-2E08-45C3-8BD1-E61FA2073BE4}"/>
              </a:ext>
            </a:extLst>
          </p:cNvPr>
          <p:cNvSpPr txBox="1"/>
          <p:nvPr/>
        </p:nvSpPr>
        <p:spPr>
          <a:xfrm>
            <a:off x="739816" y="1991670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1DD700-5AF4-0A89-835F-155B400CF41C}"/>
              </a:ext>
            </a:extLst>
          </p:cNvPr>
          <p:cNvSpPr txBox="1"/>
          <p:nvPr/>
        </p:nvSpPr>
        <p:spPr>
          <a:xfrm>
            <a:off x="1598283" y="2320253"/>
            <a:ext cx="756905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trê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5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trê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1,414213562…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A6C4C575-E2ED-3C8B-043D-EF91ED0CD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7262" y="279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08C2AB3-AF48-6080-1313-DFBD558EC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373891"/>
              </p:ext>
            </p:extLst>
          </p:nvPr>
        </p:nvGraphicFramePr>
        <p:xfrm>
          <a:off x="2913636" y="3228194"/>
          <a:ext cx="3391370" cy="56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08C2AB3-AF48-6080-1313-DFBD558EC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636" y="3228194"/>
                        <a:ext cx="3391370" cy="560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816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 tmFilter="0,0; .5, 1; 1, 1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6" name="Google Shape;886;p30"/>
          <p:cNvGrpSpPr/>
          <p:nvPr/>
        </p:nvGrpSpPr>
        <p:grpSpPr>
          <a:xfrm rot="8722530">
            <a:off x="8162904" y="4614777"/>
            <a:ext cx="1196896" cy="286788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" name="Rectangle 2">
            <a:extLst>
              <a:ext uri="{FF2B5EF4-FFF2-40B4-BE49-F238E27FC236}">
                <a16:creationId xmlns:a16="http://schemas.microsoft.com/office/drawing/2014/main" id="{37D5F629-89FE-31AF-4B01-55344B0F4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38" y="23176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D98286D-9126-AF2B-CAC4-A3461D0B3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D6E9569-1B9F-D75B-72B0-BB768252E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391" y="22793"/>
            <a:ext cx="6258445" cy="523220"/>
          </a:xfrm>
          <a:prstGeom prst="rect">
            <a:avLst/>
          </a:prstGeom>
          <a:solidFill>
            <a:srgbClr val="5BC15D"/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: ( xem SGK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3)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AF6CB265-0624-E4B8-A6C8-84BF00DEF75F}"/>
              </a:ext>
            </a:extLst>
          </p:cNvPr>
          <p:cNvSpPr/>
          <p:nvPr/>
        </p:nvSpPr>
        <p:spPr>
          <a:xfrm>
            <a:off x="1219953" y="748279"/>
            <a:ext cx="7490551" cy="4262270"/>
          </a:xfrm>
          <a:prstGeom prst="roundRect">
            <a:avLst>
              <a:gd name="adj" fmla="val 4339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endParaRPr lang="en-US" altLang="en-US" sz="120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EA0D89B0-E26C-BB25-7B48-208BEA813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900815"/>
              </p:ext>
            </p:extLst>
          </p:nvPr>
        </p:nvGraphicFramePr>
        <p:xfrm>
          <a:off x="1290391" y="2571750"/>
          <a:ext cx="2816505" cy="51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EA0D89B0-E26C-BB25-7B48-208BEA813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391" y="2571750"/>
                        <a:ext cx="2816505" cy="516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69C30F9-9D53-04FB-A3FE-967FDBAE8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871699"/>
              </p:ext>
            </p:extLst>
          </p:nvPr>
        </p:nvGraphicFramePr>
        <p:xfrm>
          <a:off x="4965228" y="3648526"/>
          <a:ext cx="3285687" cy="60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241200" progId="Equation.DSMT4">
                  <p:embed/>
                </p:oleObj>
              </mc:Choice>
              <mc:Fallback>
                <p:oleObj name="Equation" r:id="rId5" imgW="1307880" imgH="2412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69C30F9-9D53-04FB-A3FE-967FDBAE8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228" y="3648526"/>
                        <a:ext cx="3285687" cy="607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46">
            <a:extLst>
              <a:ext uri="{FF2B5EF4-FFF2-40B4-BE49-F238E27FC236}">
                <a16:creationId xmlns:a16="http://schemas.microsoft.com/office/drawing/2014/main" id="{0E2D8479-AB7F-BE46-1C76-17F1A844634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910" y="169491"/>
            <a:ext cx="416456" cy="2765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18A6EAC-B93C-78F6-4270-D3BBCACF17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29528" y="879158"/>
            <a:ext cx="7160945" cy="1232842"/>
          </a:xfrm>
          <a:prstGeom prst="rect">
            <a:avLst/>
          </a:prstGeom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8F89C0E3-52AD-7F7F-A6EB-E9B5557F2BE8}"/>
              </a:ext>
            </a:extLst>
          </p:cNvPr>
          <p:cNvSpPr txBox="1"/>
          <p:nvPr/>
        </p:nvSpPr>
        <p:spPr>
          <a:xfrm>
            <a:off x="1290391" y="1937215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8432DF35-0328-2478-B6C2-F80D7BD0D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106" y="146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2174A1E-50D5-F12F-5F8D-AE65FACD2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419947"/>
              </p:ext>
            </p:extLst>
          </p:nvPr>
        </p:nvGraphicFramePr>
        <p:xfrm>
          <a:off x="1334428" y="3747421"/>
          <a:ext cx="2182166" cy="51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170" imgH="241195" progId="Equation.DSMT4">
                  <p:embed/>
                </p:oleObj>
              </mc:Choice>
              <mc:Fallback>
                <p:oleObj name="Equation" r:id="rId9" imgW="990170" imgH="241195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2174A1E-50D5-F12F-5F8D-AE65FACD2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428" y="3747421"/>
                        <a:ext cx="2182166" cy="516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>
            <a:extLst>
              <a:ext uri="{FF2B5EF4-FFF2-40B4-BE49-F238E27FC236}">
                <a16:creationId xmlns:a16="http://schemas.microsoft.com/office/drawing/2014/main" id="{C98B113F-E90A-8A05-7C5C-707B092B8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B3A9ACB-60EE-8BD0-FDD6-91EFDCB7B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764984"/>
              </p:ext>
            </p:extLst>
          </p:nvPr>
        </p:nvGraphicFramePr>
        <p:xfrm>
          <a:off x="5444079" y="2643880"/>
          <a:ext cx="2004402" cy="47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865" imgH="241195" progId="Equation.DSMT4">
                  <p:embed/>
                </p:oleObj>
              </mc:Choice>
              <mc:Fallback>
                <p:oleObj name="Equation" r:id="rId11" imgW="1002865" imgH="241195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B3A9ACB-60EE-8BD0-FDD6-91EFDCB7B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079" y="2643880"/>
                        <a:ext cx="2004402" cy="471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39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0499" y="-26956"/>
            <a:ext cx="6297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HOẠT ĐỘNG  VẬN DỤNG</a:t>
            </a:r>
            <a:r>
              <a:rPr lang="en-US" sz="2400" b="1" dirty="0">
                <a:solidFill>
                  <a:srgbClr val="002060"/>
                </a:solidFill>
              </a:rPr>
              <a:t>.</a:t>
            </a:r>
            <a:endParaRPr lang="vi-VN" sz="2400" b="1" dirty="0">
              <a:solidFill>
                <a:srgbClr val="00206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86984" y="253063"/>
            <a:ext cx="8327620" cy="3681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3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ể: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996 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c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030641" y="3075104"/>
            <a:ext cx="3840972" cy="55811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  <a:endParaRPr lang="vi-VN" sz="2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0499" y="3689808"/>
            <a:ext cx="8264105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2 SGK.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854603" y="4575343"/>
            <a:ext cx="37111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/>
              <a:t>- Thời </a:t>
            </a:r>
            <a:r>
              <a:rPr lang="en-US" sz="2400" b="1" u="sng" dirty="0" err="1"/>
              <a:t>gian</a:t>
            </a:r>
            <a:r>
              <a:rPr lang="en-US" sz="2400" b="1" u="sng" dirty="0"/>
              <a:t>:</a:t>
            </a:r>
            <a:r>
              <a:rPr lang="en-US" sz="2400" b="1" dirty="0"/>
              <a:t> </a:t>
            </a:r>
            <a:r>
              <a:rPr lang="en-US" sz="2400" dirty="0"/>
              <a:t>2 phút </a:t>
            </a:r>
            <a:endParaRPr lang="vi-VN" sz="2400" dirty="0"/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6B3CBD6F-8726-D902-33FA-56307A90F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A356388-DF4A-2B37-190D-FB86692B2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2154"/>
              </p:ext>
            </p:extLst>
          </p:nvPr>
        </p:nvGraphicFramePr>
        <p:xfrm>
          <a:off x="906011" y="2340917"/>
          <a:ext cx="1288528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641" imgH="215806" progId="Equation.DSMT4">
                  <p:embed/>
                </p:oleObj>
              </mc:Choice>
              <mc:Fallback>
                <p:oleObj name="Equation" r:id="rId3" imgW="596641" imgH="215806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A356388-DF4A-2B37-190D-FB86692B2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011" y="2340917"/>
                        <a:ext cx="1288528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839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" grpId="0" animBg="1"/>
      <p:bldP spid="10" grpId="0"/>
      <p:bldP spid="6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754779" y="-34766"/>
            <a:ext cx="4261357" cy="461665"/>
          </a:xfrm>
          <a:prstGeom prst="homePlate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 Tr33</a:t>
            </a:r>
            <a:endParaRPr lang="en-US" sz="2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54779" y="473160"/>
            <a:ext cx="1051540" cy="76869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6B2D9873-D3A4-3D9C-8053-486BB2358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>
            <a:extLst>
              <a:ext uri="{FF2B5EF4-FFF2-40B4-BE49-F238E27FC236}">
                <a16:creationId xmlns:a16="http://schemas.microsoft.com/office/drawing/2014/main" id="{63151015-6B4A-1E6B-7165-F4BF384DE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2">
            <a:extLst>
              <a:ext uri="{FF2B5EF4-FFF2-40B4-BE49-F238E27FC236}">
                <a16:creationId xmlns:a16="http://schemas.microsoft.com/office/drawing/2014/main" id="{9B0C3AC9-6FBA-FDD7-D54D-93DD3FBA5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889" y="3373634"/>
            <a:ext cx="193339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oogle Shape;612;p27">
            <a:extLst>
              <a:ext uri="{FF2B5EF4-FFF2-40B4-BE49-F238E27FC236}">
                <a16:creationId xmlns:a16="http://schemas.microsoft.com/office/drawing/2014/main" id="{E85BAB53-9D66-2DB4-6280-F0E334D383C4}"/>
              </a:ext>
            </a:extLst>
          </p:cNvPr>
          <p:cNvGrpSpPr/>
          <p:nvPr/>
        </p:nvGrpSpPr>
        <p:grpSpPr>
          <a:xfrm>
            <a:off x="833157" y="46263"/>
            <a:ext cx="534090" cy="380635"/>
            <a:chOff x="1327725" y="574025"/>
            <a:chExt cx="2215064" cy="1893151"/>
          </a:xfrm>
        </p:grpSpPr>
        <p:sp>
          <p:nvSpPr>
            <p:cNvPr id="22" name="Google Shape;613;p27">
              <a:extLst>
                <a:ext uri="{FF2B5EF4-FFF2-40B4-BE49-F238E27FC236}">
                  <a16:creationId xmlns:a16="http://schemas.microsoft.com/office/drawing/2014/main" id="{C0CD8E92-8176-F6AD-8673-0087759DE1CF}"/>
                </a:ext>
              </a:extLst>
            </p:cNvPr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614;p27">
              <a:extLst>
                <a:ext uri="{FF2B5EF4-FFF2-40B4-BE49-F238E27FC236}">
                  <a16:creationId xmlns:a16="http://schemas.microsoft.com/office/drawing/2014/main" id="{74567524-608E-17FF-B56F-FAFA06B631C7}"/>
                </a:ext>
              </a:extLst>
            </p:cNvPr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615;p27">
              <a:extLst>
                <a:ext uri="{FF2B5EF4-FFF2-40B4-BE49-F238E27FC236}">
                  <a16:creationId xmlns:a16="http://schemas.microsoft.com/office/drawing/2014/main" id="{42DC15F5-0E91-CE0D-20CD-AC73E7CC41A1}"/>
                </a:ext>
              </a:extLst>
            </p:cNvPr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616;p27">
              <a:extLst>
                <a:ext uri="{FF2B5EF4-FFF2-40B4-BE49-F238E27FC236}">
                  <a16:creationId xmlns:a16="http://schemas.microsoft.com/office/drawing/2014/main" id="{B4ADCD09-4552-0BBC-4E5F-E039F4A2BFE0}"/>
                </a:ext>
              </a:extLst>
            </p:cNvPr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617;p27">
              <a:extLst>
                <a:ext uri="{FF2B5EF4-FFF2-40B4-BE49-F238E27FC236}">
                  <a16:creationId xmlns:a16="http://schemas.microsoft.com/office/drawing/2014/main" id="{18D3C7D4-B5FA-689B-9B8E-7F0DF221E825}"/>
                </a:ext>
              </a:extLst>
            </p:cNvPr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618;p27">
              <a:extLst>
                <a:ext uri="{FF2B5EF4-FFF2-40B4-BE49-F238E27FC236}">
                  <a16:creationId xmlns:a16="http://schemas.microsoft.com/office/drawing/2014/main" id="{2348FB6C-9097-39A3-1D88-757322D7FD95}"/>
                </a:ext>
              </a:extLst>
            </p:cNvPr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619;p27">
              <a:extLst>
                <a:ext uri="{FF2B5EF4-FFF2-40B4-BE49-F238E27FC236}">
                  <a16:creationId xmlns:a16="http://schemas.microsoft.com/office/drawing/2014/main" id="{6A62ACA9-D179-67B7-17C1-FA133CE07BA7}"/>
                </a:ext>
              </a:extLst>
            </p:cNvPr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620;p27">
              <a:extLst>
                <a:ext uri="{FF2B5EF4-FFF2-40B4-BE49-F238E27FC236}">
                  <a16:creationId xmlns:a16="http://schemas.microsoft.com/office/drawing/2014/main" id="{0FF9E31F-7639-066E-5D22-3D7EE8CA1B6A}"/>
                </a:ext>
              </a:extLst>
            </p:cNvPr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621;p27">
              <a:extLst>
                <a:ext uri="{FF2B5EF4-FFF2-40B4-BE49-F238E27FC236}">
                  <a16:creationId xmlns:a16="http://schemas.microsoft.com/office/drawing/2014/main" id="{F920E5F5-3518-CF61-C4B2-9C1D67F40581}"/>
                </a:ext>
              </a:extLst>
            </p:cNvPr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622;p27">
              <a:extLst>
                <a:ext uri="{FF2B5EF4-FFF2-40B4-BE49-F238E27FC236}">
                  <a16:creationId xmlns:a16="http://schemas.microsoft.com/office/drawing/2014/main" id="{5FCB81BB-DD07-40C7-BE70-EDF9B86707BE}"/>
                </a:ext>
              </a:extLst>
            </p:cNvPr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623;p27">
              <a:extLst>
                <a:ext uri="{FF2B5EF4-FFF2-40B4-BE49-F238E27FC236}">
                  <a16:creationId xmlns:a16="http://schemas.microsoft.com/office/drawing/2014/main" id="{B8CE4518-36E9-9E83-68A1-A33DBC00C343}"/>
                </a:ext>
              </a:extLst>
            </p:cNvPr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624;p27">
              <a:extLst>
                <a:ext uri="{FF2B5EF4-FFF2-40B4-BE49-F238E27FC236}">
                  <a16:creationId xmlns:a16="http://schemas.microsoft.com/office/drawing/2014/main" id="{654E570A-E062-4180-08C3-4A28E91E37CA}"/>
                </a:ext>
              </a:extLst>
            </p:cNvPr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625;p27">
              <a:extLst>
                <a:ext uri="{FF2B5EF4-FFF2-40B4-BE49-F238E27FC236}">
                  <a16:creationId xmlns:a16="http://schemas.microsoft.com/office/drawing/2014/main" id="{2200475B-9FA3-EBC5-46D9-DA4E017C569C}"/>
                </a:ext>
              </a:extLst>
            </p:cNvPr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626;p27">
              <a:extLst>
                <a:ext uri="{FF2B5EF4-FFF2-40B4-BE49-F238E27FC236}">
                  <a16:creationId xmlns:a16="http://schemas.microsoft.com/office/drawing/2014/main" id="{D7D8F710-B7F9-9BAE-2842-11273EF8E41B}"/>
                </a:ext>
              </a:extLst>
            </p:cNvPr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627;p27">
              <a:extLst>
                <a:ext uri="{FF2B5EF4-FFF2-40B4-BE49-F238E27FC236}">
                  <a16:creationId xmlns:a16="http://schemas.microsoft.com/office/drawing/2014/main" id="{75CBFE0C-BD4A-446F-181E-87BE8D95F2E0}"/>
                </a:ext>
              </a:extLst>
            </p:cNvPr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628;p27">
              <a:extLst>
                <a:ext uri="{FF2B5EF4-FFF2-40B4-BE49-F238E27FC236}">
                  <a16:creationId xmlns:a16="http://schemas.microsoft.com/office/drawing/2014/main" id="{A5C03EAD-7C1B-63A7-2E0F-A97C8C55A9A7}"/>
                </a:ext>
              </a:extLst>
            </p:cNvPr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629;p27">
              <a:extLst>
                <a:ext uri="{FF2B5EF4-FFF2-40B4-BE49-F238E27FC236}">
                  <a16:creationId xmlns:a16="http://schemas.microsoft.com/office/drawing/2014/main" id="{CBA6F666-CC6B-AA7B-4C85-18A90D3935C9}"/>
                </a:ext>
              </a:extLst>
            </p:cNvPr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0939E75F-1221-4BBA-C361-1A0E9E561DC3}"/>
              </a:ext>
            </a:extLst>
          </p:cNvPr>
          <p:cNvSpPr txBox="1"/>
          <p:nvPr/>
        </p:nvSpPr>
        <p:spPr>
          <a:xfrm>
            <a:off x="273603" y="1195868"/>
            <a:ext cx="8800728" cy="3681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30000"/>
              </a:lnSpc>
              <a:buAutoNum type="alphaLcParenR"/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diện tích hình vuông được tính theo công thức 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a 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cạnh hình vuông nên ta có, độ dài cạnh hình vuông 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y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 dài cạnh mảnh đất hình vuông có diện tích 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996 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</a:p>
          <a:p>
            <a:pPr algn="just">
              <a:lnSpc>
                <a:spcPct val="130000"/>
              </a:lnSpc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15">
            <a:extLst>
              <a:ext uri="{FF2B5EF4-FFF2-40B4-BE49-F238E27FC236}">
                <a16:creationId xmlns:a16="http://schemas.microsoft.com/office/drawing/2014/main" id="{FC5EA09A-EAC4-4EAB-E0B8-D5067AE03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562ECC1-37CC-217B-091E-AF2D821E6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58395"/>
              </p:ext>
            </p:extLst>
          </p:nvPr>
        </p:nvGraphicFramePr>
        <p:xfrm>
          <a:off x="7456059" y="1235237"/>
          <a:ext cx="975273" cy="476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13" imgH="215806" progId="Equation.DSMT4">
                  <p:embed/>
                </p:oleObj>
              </mc:Choice>
              <mc:Fallback>
                <p:oleObj name="Equation" r:id="rId3" imgW="431613" imgH="215806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562ECC1-37CC-217B-091E-AF2D821E6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059" y="1235237"/>
                        <a:ext cx="975273" cy="476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7">
            <a:extLst>
              <a:ext uri="{FF2B5EF4-FFF2-40B4-BE49-F238E27FC236}">
                <a16:creationId xmlns:a16="http://schemas.microsoft.com/office/drawing/2014/main" id="{AE78F409-609C-5600-88E8-98EE45F8B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F59BD6B-40DB-FEDF-7DDF-7D2B004AF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60042"/>
              </p:ext>
            </p:extLst>
          </p:nvPr>
        </p:nvGraphicFramePr>
        <p:xfrm>
          <a:off x="2304247" y="2250715"/>
          <a:ext cx="1147043" cy="5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85" imgH="241195" progId="Equation.DSMT4">
                  <p:embed/>
                </p:oleObj>
              </mc:Choice>
              <mc:Fallback>
                <p:oleObj name="Equation" r:id="rId5" imgW="495085" imgH="241195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9F59BD6B-40DB-FEDF-7DDF-7D2B004AF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47" y="2250715"/>
                        <a:ext cx="1147043" cy="5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19">
            <a:extLst>
              <a:ext uri="{FF2B5EF4-FFF2-40B4-BE49-F238E27FC236}">
                <a16:creationId xmlns:a16="http://schemas.microsoft.com/office/drawing/2014/main" id="{308A5D15-2C32-79EC-92EA-96A459956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34EA75C0-B0F4-9F3A-DF59-FC145CA28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78471"/>
              </p:ext>
            </p:extLst>
          </p:nvPr>
        </p:nvGraphicFramePr>
        <p:xfrm>
          <a:off x="988064" y="3275941"/>
          <a:ext cx="29098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241200" progId="Equation.DSMT4">
                  <p:embed/>
                </p:oleObj>
              </mc:Choice>
              <mc:Fallback>
                <p:oleObj name="Equation" r:id="rId7" imgW="1396800" imgH="2412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34EA75C0-B0F4-9F3A-DF59-FC145CA28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064" y="3275941"/>
                        <a:ext cx="2909888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144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754779" y="-34766"/>
            <a:ext cx="4261357" cy="461665"/>
          </a:xfrm>
          <a:prstGeom prst="homePlate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 Tr33</a:t>
            </a:r>
            <a:endParaRPr lang="en-US" sz="2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54779" y="473160"/>
            <a:ext cx="1051540" cy="76869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6B2D9873-D3A4-3D9C-8053-486BB2358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>
            <a:extLst>
              <a:ext uri="{FF2B5EF4-FFF2-40B4-BE49-F238E27FC236}">
                <a16:creationId xmlns:a16="http://schemas.microsoft.com/office/drawing/2014/main" id="{63151015-6B4A-1E6B-7165-F4BF384DE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2">
            <a:extLst>
              <a:ext uri="{FF2B5EF4-FFF2-40B4-BE49-F238E27FC236}">
                <a16:creationId xmlns:a16="http://schemas.microsoft.com/office/drawing/2014/main" id="{9B0C3AC9-6FBA-FDD7-D54D-93DD3FBA5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889" y="3373634"/>
            <a:ext cx="193339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oogle Shape;612;p27">
            <a:extLst>
              <a:ext uri="{FF2B5EF4-FFF2-40B4-BE49-F238E27FC236}">
                <a16:creationId xmlns:a16="http://schemas.microsoft.com/office/drawing/2014/main" id="{E85BAB53-9D66-2DB4-6280-F0E334D383C4}"/>
              </a:ext>
            </a:extLst>
          </p:cNvPr>
          <p:cNvGrpSpPr/>
          <p:nvPr/>
        </p:nvGrpSpPr>
        <p:grpSpPr>
          <a:xfrm>
            <a:off x="833157" y="46263"/>
            <a:ext cx="534090" cy="380635"/>
            <a:chOff x="1327725" y="574025"/>
            <a:chExt cx="2215064" cy="1893151"/>
          </a:xfrm>
        </p:grpSpPr>
        <p:sp>
          <p:nvSpPr>
            <p:cNvPr id="22" name="Google Shape;613;p27">
              <a:extLst>
                <a:ext uri="{FF2B5EF4-FFF2-40B4-BE49-F238E27FC236}">
                  <a16:creationId xmlns:a16="http://schemas.microsoft.com/office/drawing/2014/main" id="{C0CD8E92-8176-F6AD-8673-0087759DE1CF}"/>
                </a:ext>
              </a:extLst>
            </p:cNvPr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614;p27">
              <a:extLst>
                <a:ext uri="{FF2B5EF4-FFF2-40B4-BE49-F238E27FC236}">
                  <a16:creationId xmlns:a16="http://schemas.microsoft.com/office/drawing/2014/main" id="{74567524-608E-17FF-B56F-FAFA06B631C7}"/>
                </a:ext>
              </a:extLst>
            </p:cNvPr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615;p27">
              <a:extLst>
                <a:ext uri="{FF2B5EF4-FFF2-40B4-BE49-F238E27FC236}">
                  <a16:creationId xmlns:a16="http://schemas.microsoft.com/office/drawing/2014/main" id="{42DC15F5-0E91-CE0D-20CD-AC73E7CC41A1}"/>
                </a:ext>
              </a:extLst>
            </p:cNvPr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616;p27">
              <a:extLst>
                <a:ext uri="{FF2B5EF4-FFF2-40B4-BE49-F238E27FC236}">
                  <a16:creationId xmlns:a16="http://schemas.microsoft.com/office/drawing/2014/main" id="{B4ADCD09-4552-0BBC-4E5F-E039F4A2BFE0}"/>
                </a:ext>
              </a:extLst>
            </p:cNvPr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617;p27">
              <a:extLst>
                <a:ext uri="{FF2B5EF4-FFF2-40B4-BE49-F238E27FC236}">
                  <a16:creationId xmlns:a16="http://schemas.microsoft.com/office/drawing/2014/main" id="{18D3C7D4-B5FA-689B-9B8E-7F0DF221E825}"/>
                </a:ext>
              </a:extLst>
            </p:cNvPr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618;p27">
              <a:extLst>
                <a:ext uri="{FF2B5EF4-FFF2-40B4-BE49-F238E27FC236}">
                  <a16:creationId xmlns:a16="http://schemas.microsoft.com/office/drawing/2014/main" id="{2348FB6C-9097-39A3-1D88-757322D7FD95}"/>
                </a:ext>
              </a:extLst>
            </p:cNvPr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619;p27">
              <a:extLst>
                <a:ext uri="{FF2B5EF4-FFF2-40B4-BE49-F238E27FC236}">
                  <a16:creationId xmlns:a16="http://schemas.microsoft.com/office/drawing/2014/main" id="{6A62ACA9-D179-67B7-17C1-FA133CE07BA7}"/>
                </a:ext>
              </a:extLst>
            </p:cNvPr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620;p27">
              <a:extLst>
                <a:ext uri="{FF2B5EF4-FFF2-40B4-BE49-F238E27FC236}">
                  <a16:creationId xmlns:a16="http://schemas.microsoft.com/office/drawing/2014/main" id="{0FF9E31F-7639-066E-5D22-3D7EE8CA1B6A}"/>
                </a:ext>
              </a:extLst>
            </p:cNvPr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621;p27">
              <a:extLst>
                <a:ext uri="{FF2B5EF4-FFF2-40B4-BE49-F238E27FC236}">
                  <a16:creationId xmlns:a16="http://schemas.microsoft.com/office/drawing/2014/main" id="{F920E5F5-3518-CF61-C4B2-9C1D67F40581}"/>
                </a:ext>
              </a:extLst>
            </p:cNvPr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622;p27">
              <a:extLst>
                <a:ext uri="{FF2B5EF4-FFF2-40B4-BE49-F238E27FC236}">
                  <a16:creationId xmlns:a16="http://schemas.microsoft.com/office/drawing/2014/main" id="{5FCB81BB-DD07-40C7-BE70-EDF9B86707BE}"/>
                </a:ext>
              </a:extLst>
            </p:cNvPr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623;p27">
              <a:extLst>
                <a:ext uri="{FF2B5EF4-FFF2-40B4-BE49-F238E27FC236}">
                  <a16:creationId xmlns:a16="http://schemas.microsoft.com/office/drawing/2014/main" id="{B8CE4518-36E9-9E83-68A1-A33DBC00C343}"/>
                </a:ext>
              </a:extLst>
            </p:cNvPr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624;p27">
              <a:extLst>
                <a:ext uri="{FF2B5EF4-FFF2-40B4-BE49-F238E27FC236}">
                  <a16:creationId xmlns:a16="http://schemas.microsoft.com/office/drawing/2014/main" id="{654E570A-E062-4180-08C3-4A28E91E37CA}"/>
                </a:ext>
              </a:extLst>
            </p:cNvPr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625;p27">
              <a:extLst>
                <a:ext uri="{FF2B5EF4-FFF2-40B4-BE49-F238E27FC236}">
                  <a16:creationId xmlns:a16="http://schemas.microsoft.com/office/drawing/2014/main" id="{2200475B-9FA3-EBC5-46D9-DA4E017C569C}"/>
                </a:ext>
              </a:extLst>
            </p:cNvPr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626;p27">
              <a:extLst>
                <a:ext uri="{FF2B5EF4-FFF2-40B4-BE49-F238E27FC236}">
                  <a16:creationId xmlns:a16="http://schemas.microsoft.com/office/drawing/2014/main" id="{D7D8F710-B7F9-9BAE-2842-11273EF8E41B}"/>
                </a:ext>
              </a:extLst>
            </p:cNvPr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627;p27">
              <a:extLst>
                <a:ext uri="{FF2B5EF4-FFF2-40B4-BE49-F238E27FC236}">
                  <a16:creationId xmlns:a16="http://schemas.microsoft.com/office/drawing/2014/main" id="{75CBFE0C-BD4A-446F-181E-87BE8D95F2E0}"/>
                </a:ext>
              </a:extLst>
            </p:cNvPr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628;p27">
              <a:extLst>
                <a:ext uri="{FF2B5EF4-FFF2-40B4-BE49-F238E27FC236}">
                  <a16:creationId xmlns:a16="http://schemas.microsoft.com/office/drawing/2014/main" id="{A5C03EAD-7C1B-63A7-2E0F-A97C8C55A9A7}"/>
                </a:ext>
              </a:extLst>
            </p:cNvPr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629;p27">
              <a:extLst>
                <a:ext uri="{FF2B5EF4-FFF2-40B4-BE49-F238E27FC236}">
                  <a16:creationId xmlns:a16="http://schemas.microsoft.com/office/drawing/2014/main" id="{CBA6F666-CC6B-AA7B-4C85-18A90D3935C9}"/>
                </a:ext>
              </a:extLst>
            </p:cNvPr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0939E75F-1221-4BBA-C361-1A0E9E561DC3}"/>
              </a:ext>
            </a:extLst>
          </p:cNvPr>
          <p:cNvSpPr txBox="1"/>
          <p:nvPr/>
        </p:nvSpPr>
        <p:spPr>
          <a:xfrm>
            <a:off x="1052880" y="1157498"/>
            <a:ext cx="7742777" cy="3681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Vì công thức tính diện tích hình tròn là </a:t>
            </a: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nê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  </a:t>
            </a: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 kính hình tròn có diện tí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c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30000"/>
              </a:lnSpc>
              <a:buAutoNum type="alphaLcParenR"/>
            </a:pPr>
            <a:endParaRPr lang="vi-V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bán kính hình tròn có diện tích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c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gần bằ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30000"/>
              </a:lnSpc>
            </a:pP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6 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).</a:t>
            </a:r>
          </a:p>
        </p:txBody>
      </p:sp>
      <p:sp>
        <p:nvSpPr>
          <p:cNvPr id="48" name="Rectangle 15">
            <a:extLst>
              <a:ext uri="{FF2B5EF4-FFF2-40B4-BE49-F238E27FC236}">
                <a16:creationId xmlns:a16="http://schemas.microsoft.com/office/drawing/2014/main" id="{FC5EA09A-EAC4-4EAB-E0B8-D5067AE03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" name="Rectangle 17">
            <a:extLst>
              <a:ext uri="{FF2B5EF4-FFF2-40B4-BE49-F238E27FC236}">
                <a16:creationId xmlns:a16="http://schemas.microsoft.com/office/drawing/2014/main" id="{AE78F409-609C-5600-88E8-98EE45F8B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" name="Rectangle 19">
            <a:extLst>
              <a:ext uri="{FF2B5EF4-FFF2-40B4-BE49-F238E27FC236}">
                <a16:creationId xmlns:a16="http://schemas.microsoft.com/office/drawing/2014/main" id="{308A5D15-2C32-79EC-92EA-96A459956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17">
            <a:extLst>
              <a:ext uri="{FF2B5EF4-FFF2-40B4-BE49-F238E27FC236}">
                <a16:creationId xmlns:a16="http://schemas.microsoft.com/office/drawing/2014/main" id="{CF003E6E-F9FC-5BEA-A5D6-26C81172D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D73CCDC-E05A-DB2B-07F4-5F3862099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47882"/>
              </p:ext>
            </p:extLst>
          </p:nvPr>
        </p:nvGraphicFramePr>
        <p:xfrm>
          <a:off x="1869416" y="1696140"/>
          <a:ext cx="831669" cy="67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474" imgH="431613" progId="Equation.DSMT4">
                  <p:embed/>
                </p:oleObj>
              </mc:Choice>
              <mc:Fallback>
                <p:oleObj name="Equation" r:id="rId3" imgW="520474" imgH="431613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D73CCDC-E05A-DB2B-07F4-5F3862099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16" y="1696140"/>
                        <a:ext cx="831669" cy="675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3E4F96D7-91D1-2555-E2AC-B818FFB85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23221"/>
              </p:ext>
            </p:extLst>
          </p:nvPr>
        </p:nvGraphicFramePr>
        <p:xfrm>
          <a:off x="6768637" y="1252926"/>
          <a:ext cx="1288528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641" imgH="215806" progId="Equation.DSMT4">
                  <p:embed/>
                </p:oleObj>
              </mc:Choice>
              <mc:Fallback>
                <p:oleObj name="Equation" r:id="rId5" imgW="596641" imgH="215806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3E4F96D7-91D1-2555-E2AC-B818FFB85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637" y="1252926"/>
                        <a:ext cx="1288528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9">
            <a:extLst>
              <a:ext uri="{FF2B5EF4-FFF2-40B4-BE49-F238E27FC236}">
                <a16:creationId xmlns:a16="http://schemas.microsoft.com/office/drawing/2014/main" id="{0FDE5A76-6BBA-A4ED-5F56-34B5CEC63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5457A850-B2D0-BD77-BA30-3FCF5E0BD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395484"/>
              </p:ext>
            </p:extLst>
          </p:nvPr>
        </p:nvGraphicFramePr>
        <p:xfrm>
          <a:off x="3691050" y="1697413"/>
          <a:ext cx="827314" cy="67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252" imgH="469696" progId="Equation.DSMT4">
                  <p:embed/>
                </p:oleObj>
              </mc:Choice>
              <mc:Fallback>
                <p:oleObj name="Equation" r:id="rId7" imgW="571252" imgH="469696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5457A850-B2D0-BD77-BA30-3FCF5E0BD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050" y="1697413"/>
                        <a:ext cx="827314" cy="673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21">
            <a:extLst>
              <a:ext uri="{FF2B5EF4-FFF2-40B4-BE49-F238E27FC236}">
                <a16:creationId xmlns:a16="http://schemas.microsoft.com/office/drawing/2014/main" id="{0345C853-70EC-8ADF-3EED-3C7AE956C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E9E3EA5D-8B02-E4A9-32CE-33C736BC2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78279"/>
              </p:ext>
            </p:extLst>
          </p:nvPr>
        </p:nvGraphicFramePr>
        <p:xfrm>
          <a:off x="2205038" y="2894013"/>
          <a:ext cx="39528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97080" imgH="469800" progId="Equation.DSMT4">
                  <p:embed/>
                </p:oleObj>
              </mc:Choice>
              <mc:Fallback>
                <p:oleObj name="Equation" r:id="rId9" imgW="2197080" imgH="4698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E9E3EA5D-8B02-E4A9-32CE-33C736BC2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2894013"/>
                        <a:ext cx="3952875" cy="830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645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24911" y="581720"/>
            <a:ext cx="7872548" cy="3885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fr-FR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fr-FR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fr-FR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 là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vi-VN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2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endParaRPr lang="en-US" sz="225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772253" y="3509555"/>
            <a:ext cx="616030" cy="53520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530237A-BC44-0769-D1D3-640EE01F05BB}"/>
              </a:ext>
            </a:extLst>
          </p:cNvPr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AA8A98D-BEE3-5FF5-8F6F-C5B5F6310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AA8A98D-BEE3-5FF5-8F6F-C5B5F6310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120D671-5FDD-E490-5D02-62C9E4888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113817"/>
              </p:ext>
            </p:extLst>
          </p:nvPr>
        </p:nvGraphicFramePr>
        <p:xfrm>
          <a:off x="0" y="0"/>
          <a:ext cx="212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19" imgH="164885" progId="Equation.DSMT4">
                  <p:embed/>
                </p:oleObj>
              </mc:Choice>
              <mc:Fallback>
                <p:oleObj name="Equation" r:id="rId6" imgW="215619" imgH="164885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120D671-5FDD-E490-5D02-62C9E4888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12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3FE0AA1-C8E8-A25E-5F75-2481C96B9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5082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3FE0AA1-C8E8-A25E-5F75-2481C96B9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50825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4DCD79E-ADD3-2922-7C70-AAACFD724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125741"/>
              </p:ext>
            </p:extLst>
          </p:nvPr>
        </p:nvGraphicFramePr>
        <p:xfrm>
          <a:off x="1891432" y="2865958"/>
          <a:ext cx="491024" cy="45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41200" progId="Equation.DSMT4">
                  <p:embed/>
                </p:oleObj>
              </mc:Choice>
              <mc:Fallback>
                <p:oleObj name="Equation" r:id="rId10" imgW="25380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4DCD79E-ADD3-2922-7C70-AAACFD724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432" y="2865958"/>
                        <a:ext cx="491024" cy="456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0CC085AF-0023-2067-49D8-92757CB5A973}"/>
                  </a:ext>
                </a:extLst>
              </p:cNvPr>
              <p:cNvSpPr/>
              <p:nvPr/>
            </p:nvSpPr>
            <p:spPr>
              <a:xfrm>
                <a:off x="1846070" y="3387730"/>
                <a:ext cx="290874" cy="8989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7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0CC085AF-0023-2067-49D8-92757CB5A9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070" y="3387730"/>
                <a:ext cx="290874" cy="8989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690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3510" y="560122"/>
            <a:ext cx="759214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800" b="1" kern="12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2800" b="1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2: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các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defTabSz="685800">
              <a:buClrTx/>
            </a:pPr>
            <a:r>
              <a:rPr lang="en-US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kern="1200" dirty="0">
              <a:solidFill>
                <a:srgbClr val="0000FF"/>
              </a:solidFill>
              <a:highlight>
                <a:srgbClr val="FFFF00"/>
              </a:highlight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0087" y="2634006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66532" y="2526812"/>
                <a:ext cx="609599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532" y="2526812"/>
                <a:ext cx="609599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7448755" y="2642408"/>
            <a:ext cx="863973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Tx/>
            </a:pPr>
            <a:r>
              <a:rPr lang="en-US" sz="3500" kern="1200" dirty="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,3</a:t>
            </a:r>
          </a:p>
        </p:txBody>
      </p:sp>
      <p:sp>
        <p:nvSpPr>
          <p:cNvPr id="44" name="Google Shape;2696;p52"/>
          <p:cNvSpPr/>
          <p:nvPr/>
        </p:nvSpPr>
        <p:spPr>
          <a:xfrm>
            <a:off x="2816736" y="2600679"/>
            <a:ext cx="616030" cy="67777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91E5CD7-EFF7-E120-B9B8-F0E433D8DC2E}"/>
              </a:ext>
            </a:extLst>
          </p:cNvPr>
          <p:cNvSpPr txBox="1"/>
          <p:nvPr/>
        </p:nvSpPr>
        <p:spPr>
          <a:xfrm>
            <a:off x="2942924" y="2634006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/>
              <p:nvPr/>
            </p:nvSpPr>
            <p:spPr>
              <a:xfrm>
                <a:off x="3209629" y="2672790"/>
                <a:ext cx="113204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2</m:t>
                      </m:r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9629" y="2672790"/>
                <a:ext cx="113204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31D34DBF-227F-8BDE-6FE1-ED3981417559}"/>
              </a:ext>
            </a:extLst>
          </p:cNvPr>
          <p:cNvSpPr txBox="1"/>
          <p:nvPr/>
        </p:nvSpPr>
        <p:spPr>
          <a:xfrm>
            <a:off x="5028921" y="2706035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4606CD9-606C-3740-84CB-B15CF673667D}"/>
              </a:ext>
            </a:extLst>
          </p:cNvPr>
          <p:cNvSpPr txBox="1"/>
          <p:nvPr/>
        </p:nvSpPr>
        <p:spPr>
          <a:xfrm>
            <a:off x="6905122" y="2667794"/>
            <a:ext cx="1004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4492E2E-2F4F-5B25-C962-0B8DE3645B8F}"/>
              </a:ext>
            </a:extLst>
          </p:cNvPr>
          <p:cNvSpPr/>
          <p:nvPr/>
        </p:nvSpPr>
        <p:spPr>
          <a:xfrm>
            <a:off x="5549955" y="2628269"/>
            <a:ext cx="1132041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Tx/>
            </a:pPr>
            <a:r>
              <a:rPr lang="en-US" sz="3500" kern="1200" dirty="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9212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24" grpId="0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3510" y="560122"/>
            <a:ext cx="46923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800" b="1" kern="12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2800" b="1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3: </a:t>
            </a:r>
            <a:r>
              <a:rPr lang="en-US" sz="2800" dirty="0" err="1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thì x </a:t>
            </a:r>
            <a:r>
              <a:rPr lang="en-US" sz="2800" dirty="0" err="1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kern="1200" dirty="0">
              <a:solidFill>
                <a:schemeClr val="tx1"/>
              </a:solidFill>
              <a:highlight>
                <a:srgbClr val="FFFF00"/>
              </a:highlight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0087" y="2634006"/>
            <a:ext cx="172996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1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X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= -2   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874214" y="3791848"/>
            <a:ext cx="10558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Tx/>
            </a:pPr>
            <a:endParaRPr lang="en-US" sz="2800" kern="1200" dirty="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2816736" y="2600679"/>
            <a:ext cx="616030" cy="67777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91E5CD7-EFF7-E120-B9B8-F0E433D8DC2E}"/>
              </a:ext>
            </a:extLst>
          </p:cNvPr>
          <p:cNvSpPr txBox="1"/>
          <p:nvPr/>
        </p:nvSpPr>
        <p:spPr>
          <a:xfrm>
            <a:off x="2942924" y="2634006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/>
              <p:nvPr/>
            </p:nvSpPr>
            <p:spPr>
              <a:xfrm>
                <a:off x="3209629" y="2672790"/>
                <a:ext cx="160785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6</m:t>
                      </m:r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9629" y="2672790"/>
                <a:ext cx="160785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31D34DBF-227F-8BDE-6FE1-ED3981417559}"/>
              </a:ext>
            </a:extLst>
          </p:cNvPr>
          <p:cNvSpPr txBox="1"/>
          <p:nvPr/>
        </p:nvSpPr>
        <p:spPr>
          <a:xfrm>
            <a:off x="5028921" y="2706035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4606CD9-606C-3740-84CB-B15CF673667D}"/>
              </a:ext>
            </a:extLst>
          </p:cNvPr>
          <p:cNvSpPr txBox="1"/>
          <p:nvPr/>
        </p:nvSpPr>
        <p:spPr>
          <a:xfrm>
            <a:off x="6905122" y="2667794"/>
            <a:ext cx="1004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1759A47-1ED8-BE37-765A-9718C80D8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622DAAC-DBA0-252B-0186-57495B422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598888"/>
              </p:ext>
            </p:extLst>
          </p:nvPr>
        </p:nvGraphicFramePr>
        <p:xfrm>
          <a:off x="2816736" y="558724"/>
          <a:ext cx="1005226" cy="45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474" imgH="241195" progId="Equation.DSMT4">
                  <p:embed/>
                </p:oleObj>
              </mc:Choice>
              <mc:Fallback>
                <p:oleObj name="Equation" r:id="rId5" imgW="520474" imgH="24119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622DAAC-DBA0-252B-0186-57495B422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736" y="558724"/>
                        <a:ext cx="1005226" cy="459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B6116F60-098E-C765-A590-B73222080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0010798-DADD-6802-2E53-14DF0B033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479425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391" imgH="165028" progId="Equation.DSMT4">
                  <p:embed/>
                </p:oleObj>
              </mc:Choice>
              <mc:Fallback>
                <p:oleObj name="Equation" r:id="rId7" imgW="482391" imgH="16502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0010798-DADD-6802-2E53-14DF0B033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79425" cy="16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0B09ADB-095F-4BF7-4522-569B7626D8DF}"/>
                  </a:ext>
                </a:extLst>
              </p:cNvPr>
              <p:cNvSpPr/>
              <p:nvPr/>
            </p:nvSpPr>
            <p:spPr>
              <a:xfrm>
                <a:off x="5207060" y="2686184"/>
                <a:ext cx="160785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</m:t>
                      </m:r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0B09ADB-095F-4BF7-4522-569B7626D8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060" y="2686184"/>
                <a:ext cx="1607850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9C179C-E33F-24B7-901D-29D60A43F9CA}"/>
                  </a:ext>
                </a:extLst>
              </p:cNvPr>
              <p:cNvSpPr/>
              <p:nvPr/>
            </p:nvSpPr>
            <p:spPr>
              <a:xfrm>
                <a:off x="7164460" y="2686184"/>
                <a:ext cx="160785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</m:t>
                      </m:r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9C179C-E33F-24B7-901D-29D60A43F9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460" y="2686184"/>
                <a:ext cx="160785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4777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3510" y="560122"/>
            <a:ext cx="49616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800" b="1" kern="12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2800" b="1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4: </a:t>
            </a:r>
            <a:r>
              <a:rPr lang="en-US" sz="2800" dirty="0" err="1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thì </a:t>
            </a:r>
            <a:r>
              <a:rPr lang="en-US" sz="28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2800" dirty="0" err="1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kern="1200" dirty="0">
              <a:solidFill>
                <a:schemeClr val="tx1"/>
              </a:solidFill>
              <a:highlight>
                <a:srgbClr val="FFFF00"/>
              </a:highlight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38217" y="1418234"/>
            <a:ext cx="56750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874214" y="3791848"/>
            <a:ext cx="10558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Tx/>
            </a:pPr>
            <a:endParaRPr lang="en-US" sz="2800" kern="1200" dirty="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1418890" y="1356346"/>
            <a:ext cx="616030" cy="67777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91E5CD7-EFF7-E120-B9B8-F0E433D8DC2E}"/>
              </a:ext>
            </a:extLst>
          </p:cNvPr>
          <p:cNvSpPr txBox="1"/>
          <p:nvPr/>
        </p:nvSpPr>
        <p:spPr>
          <a:xfrm>
            <a:off x="1560685" y="2170741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1D34DBF-227F-8BDE-6FE1-ED3981417559}"/>
              </a:ext>
            </a:extLst>
          </p:cNvPr>
          <p:cNvSpPr txBox="1"/>
          <p:nvPr/>
        </p:nvSpPr>
        <p:spPr>
          <a:xfrm>
            <a:off x="1574506" y="2827184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4606CD9-606C-3740-84CB-B15CF673667D}"/>
              </a:ext>
            </a:extLst>
          </p:cNvPr>
          <p:cNvSpPr txBox="1"/>
          <p:nvPr/>
        </p:nvSpPr>
        <p:spPr>
          <a:xfrm>
            <a:off x="1495657" y="3399704"/>
            <a:ext cx="1004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1759A47-1ED8-BE37-765A-9718C80D8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622DAAC-DBA0-252B-0186-57495B422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694596"/>
              </p:ext>
            </p:extLst>
          </p:nvPr>
        </p:nvGraphicFramePr>
        <p:xfrm>
          <a:off x="2816736" y="558724"/>
          <a:ext cx="1005226" cy="45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41200" progId="Equation.DSMT4">
                  <p:embed/>
                </p:oleObj>
              </mc:Choice>
              <mc:Fallback>
                <p:oleObj name="Equation" r:id="rId4" imgW="5205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622DAAC-DBA0-252B-0186-57495B422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736" y="558724"/>
                        <a:ext cx="1005226" cy="459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B6116F60-098E-C765-A590-B73222080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4C15D24-01F5-5A09-2932-510C02174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B0A2E8-9EAD-ADEE-10D0-A87A9FC468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905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17" imgH="203112" progId="Equation.DSMT4">
                  <p:embed/>
                </p:oleObj>
              </mc:Choice>
              <mc:Fallback>
                <p:oleObj name="Equation" r:id="rId6" imgW="190417" imgH="203112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BB0A2E8-9EAD-ADEE-10D0-A87A9FC468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90500" cy="21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A1379ED-DDC0-5E90-ED2F-EA27D572E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198239"/>
              </p:ext>
            </p:extLst>
          </p:nvPr>
        </p:nvGraphicFramePr>
        <p:xfrm>
          <a:off x="4387266" y="549908"/>
          <a:ext cx="4302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03040" progId="Equation.DSMT4">
                  <p:embed/>
                </p:oleObj>
              </mc:Choice>
              <mc:Fallback>
                <p:oleObj name="Equation" r:id="rId8" imgW="19044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A1379ED-DDC0-5E90-ED2F-EA27D572E7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66" y="549908"/>
                        <a:ext cx="430213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54B7086-F551-F207-AB3F-4A8C6662E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136062"/>
              </p:ext>
            </p:extLst>
          </p:nvPr>
        </p:nvGraphicFramePr>
        <p:xfrm>
          <a:off x="2176463" y="2838450"/>
          <a:ext cx="10620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254B7086-F551-F207-AB3F-4A8C6662E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2838450"/>
                        <a:ext cx="1062037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51A3A9A-97EB-059D-9AA0-A5D3AE081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82145"/>
              </p:ext>
            </p:extLst>
          </p:nvPr>
        </p:nvGraphicFramePr>
        <p:xfrm>
          <a:off x="2065338" y="2159000"/>
          <a:ext cx="14335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215640" progId="Equation.DSMT4">
                  <p:embed/>
                </p:oleObj>
              </mc:Choice>
              <mc:Fallback>
                <p:oleObj name="Equation" r:id="rId12" imgW="634680" imgH="2156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51A3A9A-97EB-059D-9AA0-A5D3AE0812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159000"/>
                        <a:ext cx="1433512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6DF4766-DFFC-19B4-4D8F-327A54232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324543"/>
              </p:ext>
            </p:extLst>
          </p:nvPr>
        </p:nvGraphicFramePr>
        <p:xfrm>
          <a:off x="2050466" y="1420272"/>
          <a:ext cx="12049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215640" progId="Equation.DSMT4">
                  <p:embed/>
                </p:oleObj>
              </mc:Choice>
              <mc:Fallback>
                <p:oleObj name="Equation" r:id="rId14" imgW="533160" imgH="2156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6DF4766-DFFC-19B4-4D8F-327A542321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466" y="1420272"/>
                        <a:ext cx="1204912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862B4E2-B9B7-B0D7-96E3-953E4F6B8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759409"/>
              </p:ext>
            </p:extLst>
          </p:nvPr>
        </p:nvGraphicFramePr>
        <p:xfrm>
          <a:off x="2122488" y="3411538"/>
          <a:ext cx="10620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215640" progId="Equation.DSMT4">
                  <p:embed/>
                </p:oleObj>
              </mc:Choice>
              <mc:Fallback>
                <p:oleObj name="Equation" r:id="rId16" imgW="469800" imgH="2156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862B4E2-B9B7-B0D7-96E3-953E4F6B8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3411538"/>
                        <a:ext cx="1062037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628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BBE6838-DE7C-6B2A-B52D-B12E5F80D3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33228" y="2462634"/>
            <a:ext cx="6897708" cy="1731862"/>
          </a:xfrm>
          <a:solidFill>
            <a:srgbClr val="0000FF"/>
          </a:solidFill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SỐ VÔ TỈ. CĂN BẬC HAI SỐ HỌC(</a:t>
            </a:r>
            <a:r>
              <a:rPr lang="en-US" sz="40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t</a:t>
            </a:r>
            <a:r>
              <a:rPr lang="en-US" sz="40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4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258BF68-973B-F0E6-A936-EEF71C96D5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2560" y="385894"/>
            <a:ext cx="6668431" cy="2076740"/>
          </a:xfrm>
          <a:prstGeom prst="rect">
            <a:avLst/>
          </a:prstGeom>
        </p:spPr>
      </p:pic>
      <p:grpSp>
        <p:nvGrpSpPr>
          <p:cNvPr id="5" name="Google Shape;612;p27">
            <a:extLst>
              <a:ext uri="{FF2B5EF4-FFF2-40B4-BE49-F238E27FC236}">
                <a16:creationId xmlns:a16="http://schemas.microsoft.com/office/drawing/2014/main" id="{96FD7005-82DF-AC50-C58C-F035C36AB4E1}"/>
              </a:ext>
            </a:extLst>
          </p:cNvPr>
          <p:cNvGrpSpPr/>
          <p:nvPr/>
        </p:nvGrpSpPr>
        <p:grpSpPr>
          <a:xfrm>
            <a:off x="8433962" y="4177001"/>
            <a:ext cx="729528" cy="892215"/>
            <a:chOff x="1327725" y="574025"/>
            <a:chExt cx="2215064" cy="1893151"/>
          </a:xfrm>
        </p:grpSpPr>
        <p:sp>
          <p:nvSpPr>
            <p:cNvPr id="6" name="Google Shape;613;p27">
              <a:extLst>
                <a:ext uri="{FF2B5EF4-FFF2-40B4-BE49-F238E27FC236}">
                  <a16:creationId xmlns:a16="http://schemas.microsoft.com/office/drawing/2014/main" id="{732B0A9D-119B-B27A-AFE3-F9CC106A9D41}"/>
                </a:ext>
              </a:extLst>
            </p:cNvPr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614;p27">
              <a:extLst>
                <a:ext uri="{FF2B5EF4-FFF2-40B4-BE49-F238E27FC236}">
                  <a16:creationId xmlns:a16="http://schemas.microsoft.com/office/drawing/2014/main" id="{1F6B1442-8CBC-3F3A-8A1D-305F4AB4A3CA}"/>
                </a:ext>
              </a:extLst>
            </p:cNvPr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615;p27">
              <a:extLst>
                <a:ext uri="{FF2B5EF4-FFF2-40B4-BE49-F238E27FC236}">
                  <a16:creationId xmlns:a16="http://schemas.microsoft.com/office/drawing/2014/main" id="{002CD290-E02E-B977-64A2-F52C4F1F93D8}"/>
                </a:ext>
              </a:extLst>
            </p:cNvPr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616;p27">
              <a:extLst>
                <a:ext uri="{FF2B5EF4-FFF2-40B4-BE49-F238E27FC236}">
                  <a16:creationId xmlns:a16="http://schemas.microsoft.com/office/drawing/2014/main" id="{EEF4731D-7191-B409-4F0E-EA052621DC31}"/>
                </a:ext>
              </a:extLst>
            </p:cNvPr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617;p27">
              <a:extLst>
                <a:ext uri="{FF2B5EF4-FFF2-40B4-BE49-F238E27FC236}">
                  <a16:creationId xmlns:a16="http://schemas.microsoft.com/office/drawing/2014/main" id="{D64B9519-8966-A318-F56C-8752ED394BA2}"/>
                </a:ext>
              </a:extLst>
            </p:cNvPr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618;p27">
              <a:extLst>
                <a:ext uri="{FF2B5EF4-FFF2-40B4-BE49-F238E27FC236}">
                  <a16:creationId xmlns:a16="http://schemas.microsoft.com/office/drawing/2014/main" id="{B4FE797D-FFFA-1F7A-F823-CDF1A4C955AE}"/>
                </a:ext>
              </a:extLst>
            </p:cNvPr>
            <p:cNvSpPr/>
            <p:nvPr/>
          </p:nvSpPr>
          <p:spPr>
            <a:xfrm>
              <a:off x="1583576" y="904695"/>
              <a:ext cx="1921527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" name="Google Shape;619;p27">
              <a:extLst>
                <a:ext uri="{FF2B5EF4-FFF2-40B4-BE49-F238E27FC236}">
                  <a16:creationId xmlns:a16="http://schemas.microsoft.com/office/drawing/2014/main" id="{5076AF5A-3A00-7D58-68C9-53A6180A58D5}"/>
                </a:ext>
              </a:extLst>
            </p:cNvPr>
            <p:cNvSpPr/>
            <p:nvPr/>
          </p:nvSpPr>
          <p:spPr>
            <a:xfrm>
              <a:off x="1839794" y="997675"/>
              <a:ext cx="1524977" cy="1378255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620;p27">
              <a:extLst>
                <a:ext uri="{FF2B5EF4-FFF2-40B4-BE49-F238E27FC236}">
                  <a16:creationId xmlns:a16="http://schemas.microsoft.com/office/drawing/2014/main" id="{FE6B09B9-89B4-40E5-EBD7-EF852A6671A7}"/>
                </a:ext>
              </a:extLst>
            </p:cNvPr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" name="Google Shape;621;p27">
              <a:extLst>
                <a:ext uri="{FF2B5EF4-FFF2-40B4-BE49-F238E27FC236}">
                  <a16:creationId xmlns:a16="http://schemas.microsoft.com/office/drawing/2014/main" id="{B87836FB-CEB9-D194-3AC6-DCE203328956}"/>
                </a:ext>
              </a:extLst>
            </p:cNvPr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622;p27">
              <a:extLst>
                <a:ext uri="{FF2B5EF4-FFF2-40B4-BE49-F238E27FC236}">
                  <a16:creationId xmlns:a16="http://schemas.microsoft.com/office/drawing/2014/main" id="{92D190E5-1501-4633-A586-A562882B06E9}"/>
                </a:ext>
              </a:extLst>
            </p:cNvPr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623;p27">
              <a:extLst>
                <a:ext uri="{FF2B5EF4-FFF2-40B4-BE49-F238E27FC236}">
                  <a16:creationId xmlns:a16="http://schemas.microsoft.com/office/drawing/2014/main" id="{D4BB0A2B-209F-0478-8FD3-284C1F19B850}"/>
                </a:ext>
              </a:extLst>
            </p:cNvPr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624;p27">
              <a:extLst>
                <a:ext uri="{FF2B5EF4-FFF2-40B4-BE49-F238E27FC236}">
                  <a16:creationId xmlns:a16="http://schemas.microsoft.com/office/drawing/2014/main" id="{4814B15D-FBAC-C0B1-7A5D-7737C59845AC}"/>
                </a:ext>
              </a:extLst>
            </p:cNvPr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625;p27">
              <a:extLst>
                <a:ext uri="{FF2B5EF4-FFF2-40B4-BE49-F238E27FC236}">
                  <a16:creationId xmlns:a16="http://schemas.microsoft.com/office/drawing/2014/main" id="{A7DE0557-DF81-0A32-C5C9-E0C07DD3CE81}"/>
                </a:ext>
              </a:extLst>
            </p:cNvPr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626;p27">
              <a:extLst>
                <a:ext uri="{FF2B5EF4-FFF2-40B4-BE49-F238E27FC236}">
                  <a16:creationId xmlns:a16="http://schemas.microsoft.com/office/drawing/2014/main" id="{90BAAA7E-F95E-0211-3173-C7D41F646690}"/>
                </a:ext>
              </a:extLst>
            </p:cNvPr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627;p27">
              <a:extLst>
                <a:ext uri="{FF2B5EF4-FFF2-40B4-BE49-F238E27FC236}">
                  <a16:creationId xmlns:a16="http://schemas.microsoft.com/office/drawing/2014/main" id="{962E7053-BEFA-7211-BBA9-358C272207F9}"/>
                </a:ext>
              </a:extLst>
            </p:cNvPr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628;p27">
              <a:extLst>
                <a:ext uri="{FF2B5EF4-FFF2-40B4-BE49-F238E27FC236}">
                  <a16:creationId xmlns:a16="http://schemas.microsoft.com/office/drawing/2014/main" id="{1ABB8E99-B3FB-992B-E50E-81B9D5B36BE2}"/>
                </a:ext>
              </a:extLst>
            </p:cNvPr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629;p27">
              <a:extLst>
                <a:ext uri="{FF2B5EF4-FFF2-40B4-BE49-F238E27FC236}">
                  <a16:creationId xmlns:a16="http://schemas.microsoft.com/office/drawing/2014/main" id="{7D3450FE-4010-ED5E-D61E-36897AF82966}"/>
                </a:ext>
              </a:extLst>
            </p:cNvPr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>
    <p:wipe dir="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93161" y="604606"/>
            <a:ext cx="7872548" cy="3461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fr-FR" sz="2800" dirty="0"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vi-VN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,(1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1) 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endParaRPr lang="en-US" sz="225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772253" y="3509555"/>
            <a:ext cx="616030" cy="53520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530237A-BC44-0769-D1D3-640EE01F05BB}"/>
              </a:ext>
            </a:extLst>
          </p:cNvPr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AA8A98D-BEE3-5FF5-8F6F-C5B5F6310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AA8A98D-BEE3-5FF5-8F6F-C5B5F6310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120D671-5FDD-E490-5D02-62C9E4888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12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19" imgH="164885" progId="Equation.DSMT4">
                  <p:embed/>
                </p:oleObj>
              </mc:Choice>
              <mc:Fallback>
                <p:oleObj name="Equation" r:id="rId6" imgW="215619" imgH="164885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120D671-5FDD-E490-5D02-62C9E4888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12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3FE0AA1-C8E8-A25E-5F75-2481C96B9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5082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3FE0AA1-C8E8-A25E-5F75-2481C96B9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50825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4DCD79E-ADD3-2922-7C70-AAACFD724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826953"/>
              </p:ext>
            </p:extLst>
          </p:nvPr>
        </p:nvGraphicFramePr>
        <p:xfrm>
          <a:off x="1456537" y="2870475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241200" progId="Equation.DSMT4">
                  <p:embed/>
                </p:oleObj>
              </mc:Choice>
              <mc:Fallback>
                <p:oleObj name="Equation" r:id="rId10" imgW="40608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4DCD79E-ADD3-2922-7C70-AAACFD724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537" y="2870475"/>
                        <a:ext cx="7874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6C282069-D411-58DA-7933-CF209A20B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0654" y="329683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19F9041-6ECB-A4A4-3A84-6CA9EC1AD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750" y="228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4278484-ECAC-2174-239E-5F4F04D64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102439"/>
              </p:ext>
            </p:extLst>
          </p:nvPr>
        </p:nvGraphicFramePr>
        <p:xfrm>
          <a:off x="1388283" y="1555694"/>
          <a:ext cx="498498" cy="75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195" imgH="431613" progId="Equation.DSMT4">
                  <p:embed/>
                </p:oleObj>
              </mc:Choice>
              <mc:Fallback>
                <p:oleObj name="Equation" r:id="rId12" imgW="241195" imgH="43161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4278484-ECAC-2174-239E-5F4F04D64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283" y="1555694"/>
                        <a:ext cx="498498" cy="752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8FC89B02-FC7B-55C2-9CDD-FB2A37179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369B3E9-75DA-F437-DB4D-22E7D993F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05762"/>
              </p:ext>
            </p:extLst>
          </p:nvPr>
        </p:nvGraphicFramePr>
        <p:xfrm>
          <a:off x="1418221" y="3622761"/>
          <a:ext cx="2236475" cy="40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115" imgH="203112" progId="Equation.DSMT4">
                  <p:embed/>
                </p:oleObj>
              </mc:Choice>
              <mc:Fallback>
                <p:oleObj name="Equation" r:id="rId14" imgW="1117115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369B3E9-75DA-F437-DB4D-22E7D993F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221" y="3622761"/>
                        <a:ext cx="2236475" cy="404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0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3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03" name="Google Shape;3303;p67"/>
          <p:cNvGrpSpPr/>
          <p:nvPr/>
        </p:nvGrpSpPr>
        <p:grpSpPr>
          <a:xfrm>
            <a:off x="1966944" y="49159"/>
            <a:ext cx="5930106" cy="1251496"/>
            <a:chOff x="1966944" y="49159"/>
            <a:chExt cx="5930106" cy="1251496"/>
          </a:xfrm>
        </p:grpSpPr>
        <p:sp>
          <p:nvSpPr>
            <p:cNvPr id="3304" name="Google Shape;3304;p67"/>
            <p:cNvSpPr/>
            <p:nvPr/>
          </p:nvSpPr>
          <p:spPr>
            <a:xfrm>
              <a:off x="2255338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5" name="Google Shape;3305;p67"/>
            <p:cNvSpPr/>
            <p:nvPr/>
          </p:nvSpPr>
          <p:spPr>
            <a:xfrm rot="7791998">
              <a:off x="7058505" y="716709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6" name="Google Shape;3306;p67"/>
            <p:cNvSpPr/>
            <p:nvPr/>
          </p:nvSpPr>
          <p:spPr>
            <a:xfrm rot="7791998">
              <a:off x="1923405" y="333984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07" name="Google Shape;3307;p67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>
                <a:latin typeface="+mn-lt"/>
              </a:rPr>
              <a:t>HƯỚNG DẪN VỀ NHÀ</a:t>
            </a:r>
            <a:endParaRPr sz="3200">
              <a:latin typeface="+mn-lt"/>
            </a:endParaRPr>
          </a:p>
        </p:txBody>
      </p:sp>
      <p:sp>
        <p:nvSpPr>
          <p:cNvPr id="3310" name="Google Shape;3310;p67"/>
          <p:cNvSpPr/>
          <p:nvPr/>
        </p:nvSpPr>
        <p:spPr>
          <a:xfrm>
            <a:off x="1039698" y="1081457"/>
            <a:ext cx="7605126" cy="109904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1" name="Google Shape;3311;p67"/>
          <p:cNvSpPr txBox="1"/>
          <p:nvPr/>
        </p:nvSpPr>
        <p:spPr>
          <a:xfrm flipH="1">
            <a:off x="1131888" y="1765499"/>
            <a:ext cx="7785000" cy="6604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r>
              <a:rPr lang="en" sz="2400" dirty="0">
                <a:solidFill>
                  <a:schemeClr val="accent3"/>
                </a:solidFill>
                <a:latin typeface="+mn-lt"/>
                <a:ea typeface="Odibee Sans"/>
                <a:cs typeface="Odibee Sans"/>
                <a:sym typeface="Odibee Sans"/>
              </a:rPr>
              <a:t>1. </a:t>
            </a:r>
            <a:r>
              <a:rPr lang="en-US" dirty="0"/>
              <a:t>- </a:t>
            </a:r>
            <a:r>
              <a:rPr lang="en-US" sz="2800" dirty="0"/>
              <a:t>Học </a:t>
            </a:r>
            <a:r>
              <a:rPr lang="en-US" sz="2800" dirty="0" err="1"/>
              <a:t>bài</a:t>
            </a:r>
            <a:r>
              <a:rPr lang="en-US" sz="2800" dirty="0"/>
              <a:t> và xem lại </a:t>
            </a:r>
            <a:r>
              <a:rPr lang="en-US" sz="2800" dirty="0" err="1"/>
              <a:t>tất</a:t>
            </a:r>
            <a:r>
              <a:rPr lang="en-US" sz="2800" dirty="0"/>
              <a:t> </a:t>
            </a:r>
            <a:r>
              <a:rPr lang="en-US" sz="2800" dirty="0" err="1"/>
              <a:t>cả</a:t>
            </a:r>
            <a:r>
              <a:rPr lang="en-US" sz="2800" dirty="0"/>
              <a:t> các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 đã </a:t>
            </a:r>
            <a:r>
              <a:rPr lang="en-US" sz="2800" dirty="0" err="1"/>
              <a:t>giải</a:t>
            </a:r>
            <a:endParaRPr lang="en-US" sz="2800" dirty="0"/>
          </a:p>
          <a:p>
            <a:pPr algn="just">
              <a:lnSpc>
                <a:spcPct val="130000"/>
              </a:lnSpc>
              <a:spcAft>
                <a:spcPts val="1600"/>
              </a:spcAft>
            </a:pPr>
            <a:endParaRPr lang="en-US" sz="2400" dirty="0">
              <a:latin typeface="+mn-lt"/>
            </a:endParaRPr>
          </a:p>
          <a:p>
            <a:pPr marL="0" lvl="0" indent="0" algn="just" rtl="0">
              <a:lnSpc>
                <a:spcPct val="130000"/>
              </a:lnSpc>
              <a:spcBef>
                <a:spcPts val="0"/>
              </a:spcBef>
              <a:spcAft>
                <a:spcPts val="1600"/>
              </a:spcAft>
              <a:buNone/>
            </a:pPr>
            <a:endParaRPr sz="2400" dirty="0">
              <a:solidFill>
                <a:schemeClr val="accent3"/>
              </a:solidFill>
              <a:latin typeface="+mn-lt"/>
              <a:ea typeface="Didact Gothic"/>
              <a:cs typeface="Didact Gothic"/>
              <a:sym typeface="Didact Gothic"/>
            </a:endParaRPr>
          </a:p>
        </p:txBody>
      </p:sp>
      <p:sp>
        <p:nvSpPr>
          <p:cNvPr id="3313" name="Google Shape;3313;p67"/>
          <p:cNvSpPr/>
          <p:nvPr/>
        </p:nvSpPr>
        <p:spPr>
          <a:xfrm>
            <a:off x="1010899" y="2446529"/>
            <a:ext cx="7688301" cy="117335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4" name="Google Shape;3314;p67"/>
          <p:cNvSpPr txBox="1"/>
          <p:nvPr/>
        </p:nvSpPr>
        <p:spPr>
          <a:xfrm flipH="1">
            <a:off x="1226349" y="3055220"/>
            <a:ext cx="7357401" cy="6105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pPr algn="just">
              <a:lnSpc>
                <a:spcPct val="130000"/>
              </a:lnSpc>
              <a:spcAft>
                <a:spcPts val="1600"/>
              </a:spcAft>
            </a:pPr>
            <a:r>
              <a:rPr lang="en" sz="3000" dirty="0">
                <a:solidFill>
                  <a:schemeClr val="accent3"/>
                </a:solidFill>
                <a:latin typeface="+mn-lt"/>
                <a:ea typeface="Odibee Sans"/>
                <a:cs typeface="Odibee Sans"/>
                <a:sym typeface="Odibee Sans"/>
              </a:rPr>
              <a:t>2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làm trước cá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3, 4, 5, 6, 7, 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3 và 34  để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1600"/>
              </a:spcAft>
            </a:pPr>
            <a:endParaRPr lang="en-US" sz="3000" dirty="0">
              <a:latin typeface="+mn-lt"/>
            </a:endParaRPr>
          </a:p>
        </p:txBody>
      </p:sp>
      <p:grpSp>
        <p:nvGrpSpPr>
          <p:cNvPr id="3318" name="Google Shape;3318;p67"/>
          <p:cNvGrpSpPr/>
          <p:nvPr/>
        </p:nvGrpSpPr>
        <p:grpSpPr>
          <a:xfrm>
            <a:off x="8148275" y="2730329"/>
            <a:ext cx="759598" cy="621187"/>
            <a:chOff x="1269179" y="800254"/>
            <a:chExt cx="1204946" cy="985385"/>
          </a:xfrm>
        </p:grpSpPr>
        <p:sp>
          <p:nvSpPr>
            <p:cNvPr id="3319" name="Google Shape;3319;p67"/>
            <p:cNvSpPr/>
            <p:nvPr/>
          </p:nvSpPr>
          <p:spPr>
            <a:xfrm rot="-1180437">
              <a:off x="1352547" y="955310"/>
              <a:ext cx="1038210" cy="675274"/>
            </a:xfrm>
            <a:custGeom>
              <a:avLst/>
              <a:gdLst/>
              <a:ahLst/>
              <a:cxnLst/>
              <a:rect l="l" t="t" r="r" b="b"/>
              <a:pathLst>
                <a:path w="32379" h="21060" extrusionOk="0">
                  <a:moveTo>
                    <a:pt x="16573" y="0"/>
                  </a:moveTo>
                  <a:cubicBezTo>
                    <a:pt x="15439" y="0"/>
                    <a:pt x="14316" y="186"/>
                    <a:pt x="13231" y="549"/>
                  </a:cubicBezTo>
                  <a:lnTo>
                    <a:pt x="13225" y="552"/>
                  </a:lnTo>
                  <a:cubicBezTo>
                    <a:pt x="13099" y="596"/>
                    <a:pt x="12957" y="645"/>
                    <a:pt x="12810" y="702"/>
                  </a:cubicBezTo>
                  <a:lnTo>
                    <a:pt x="12592" y="791"/>
                  </a:lnTo>
                  <a:lnTo>
                    <a:pt x="12588" y="791"/>
                  </a:lnTo>
                  <a:cubicBezTo>
                    <a:pt x="10872" y="1494"/>
                    <a:pt x="9373" y="2637"/>
                    <a:pt x="8240" y="4105"/>
                  </a:cubicBezTo>
                  <a:cubicBezTo>
                    <a:pt x="7282" y="5352"/>
                    <a:pt x="6616" y="6796"/>
                    <a:pt x="6287" y="8325"/>
                  </a:cubicBezTo>
                  <a:cubicBezTo>
                    <a:pt x="5472" y="8431"/>
                    <a:pt x="4607" y="8623"/>
                    <a:pt x="3845" y="8875"/>
                  </a:cubicBezTo>
                  <a:cubicBezTo>
                    <a:pt x="2383" y="9359"/>
                    <a:pt x="1336" y="10012"/>
                    <a:pt x="726" y="10821"/>
                  </a:cubicBezTo>
                  <a:cubicBezTo>
                    <a:pt x="179" y="11549"/>
                    <a:pt x="0" y="12385"/>
                    <a:pt x="209" y="13240"/>
                  </a:cubicBezTo>
                  <a:cubicBezTo>
                    <a:pt x="352" y="13830"/>
                    <a:pt x="647" y="14353"/>
                    <a:pt x="1084" y="14791"/>
                  </a:cubicBezTo>
                  <a:cubicBezTo>
                    <a:pt x="1515" y="15222"/>
                    <a:pt x="2085" y="15574"/>
                    <a:pt x="2784" y="15835"/>
                  </a:cubicBezTo>
                  <a:cubicBezTo>
                    <a:pt x="3992" y="16290"/>
                    <a:pt x="5632" y="16512"/>
                    <a:pt x="7782" y="16512"/>
                  </a:cubicBezTo>
                  <a:cubicBezTo>
                    <a:pt x="7827" y="16512"/>
                    <a:pt x="7872" y="16512"/>
                    <a:pt x="7918" y="16511"/>
                  </a:cubicBezTo>
                  <a:cubicBezTo>
                    <a:pt x="8465" y="17304"/>
                    <a:pt x="9115" y="18017"/>
                    <a:pt x="9861" y="18633"/>
                  </a:cubicBezTo>
                  <a:cubicBezTo>
                    <a:pt x="10765" y="19382"/>
                    <a:pt x="11783" y="19969"/>
                    <a:pt x="12880" y="20383"/>
                  </a:cubicBezTo>
                  <a:cubicBezTo>
                    <a:pt x="13991" y="20801"/>
                    <a:pt x="15151" y="21026"/>
                    <a:pt x="16330" y="21055"/>
                  </a:cubicBezTo>
                  <a:cubicBezTo>
                    <a:pt x="16417" y="21055"/>
                    <a:pt x="16500" y="21059"/>
                    <a:pt x="16582" y="21059"/>
                  </a:cubicBezTo>
                  <a:cubicBezTo>
                    <a:pt x="17719" y="21059"/>
                    <a:pt x="18846" y="20873"/>
                    <a:pt x="19933" y="20509"/>
                  </a:cubicBezTo>
                  <a:cubicBezTo>
                    <a:pt x="21727" y="19906"/>
                    <a:pt x="23327" y="18832"/>
                    <a:pt x="24554" y="17403"/>
                  </a:cubicBezTo>
                  <a:cubicBezTo>
                    <a:pt x="25605" y="16183"/>
                    <a:pt x="26360" y="14738"/>
                    <a:pt x="26768" y="13187"/>
                  </a:cubicBezTo>
                  <a:cubicBezTo>
                    <a:pt x="28548" y="12501"/>
                    <a:pt x="29913" y="11759"/>
                    <a:pt x="30831" y="10980"/>
                  </a:cubicBezTo>
                  <a:cubicBezTo>
                    <a:pt x="31315" y="10569"/>
                    <a:pt x="31690" y="10134"/>
                    <a:pt x="31941" y="9694"/>
                  </a:cubicBezTo>
                  <a:cubicBezTo>
                    <a:pt x="32243" y="9157"/>
                    <a:pt x="32379" y="8600"/>
                    <a:pt x="32339" y="8037"/>
                  </a:cubicBezTo>
                  <a:cubicBezTo>
                    <a:pt x="32282" y="7191"/>
                    <a:pt x="31898" y="6455"/>
                    <a:pt x="31228" y="5906"/>
                  </a:cubicBezTo>
                  <a:cubicBezTo>
                    <a:pt x="30344" y="5176"/>
                    <a:pt x="28946" y="4772"/>
                    <a:pt x="27076" y="4702"/>
                  </a:cubicBezTo>
                  <a:cubicBezTo>
                    <a:pt x="26869" y="4694"/>
                    <a:pt x="26669" y="4690"/>
                    <a:pt x="26477" y="4690"/>
                  </a:cubicBezTo>
                  <a:cubicBezTo>
                    <a:pt x="26052" y="4690"/>
                    <a:pt x="25670" y="4707"/>
                    <a:pt x="25362" y="4725"/>
                  </a:cubicBezTo>
                  <a:cubicBezTo>
                    <a:pt x="24176" y="2926"/>
                    <a:pt x="22443" y="1520"/>
                    <a:pt x="20414" y="728"/>
                  </a:cubicBezTo>
                  <a:cubicBezTo>
                    <a:pt x="19290" y="284"/>
                    <a:pt x="18107" y="42"/>
                    <a:pt x="16904" y="6"/>
                  </a:cubicBezTo>
                  <a:cubicBezTo>
                    <a:pt x="16793" y="2"/>
                    <a:pt x="16683" y="0"/>
                    <a:pt x="165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0" name="Google Shape;3320;p67"/>
            <p:cNvSpPr/>
            <p:nvPr/>
          </p:nvSpPr>
          <p:spPr>
            <a:xfrm rot="-1180437">
              <a:off x="1548247" y="994081"/>
              <a:ext cx="637791" cy="600885"/>
            </a:xfrm>
            <a:custGeom>
              <a:avLst/>
              <a:gdLst/>
              <a:ahLst/>
              <a:cxnLst/>
              <a:rect l="l" t="t" r="r" b="b"/>
              <a:pathLst>
                <a:path w="19891" h="18740" extrusionOk="0">
                  <a:moveTo>
                    <a:pt x="10486" y="1"/>
                  </a:moveTo>
                  <a:cubicBezTo>
                    <a:pt x="9498" y="1"/>
                    <a:pt x="8493" y="159"/>
                    <a:pt x="7504" y="491"/>
                  </a:cubicBezTo>
                  <a:cubicBezTo>
                    <a:pt x="7385" y="531"/>
                    <a:pt x="7263" y="570"/>
                    <a:pt x="7146" y="620"/>
                  </a:cubicBezTo>
                  <a:cubicBezTo>
                    <a:pt x="7146" y="620"/>
                    <a:pt x="7143" y="620"/>
                    <a:pt x="7140" y="623"/>
                  </a:cubicBezTo>
                  <a:cubicBezTo>
                    <a:pt x="2470" y="2406"/>
                    <a:pt x="1" y="7574"/>
                    <a:pt x="1604" y="12353"/>
                  </a:cubicBezTo>
                  <a:cubicBezTo>
                    <a:pt x="2922" y="16267"/>
                    <a:pt x="6572" y="18739"/>
                    <a:pt x="10487" y="18739"/>
                  </a:cubicBezTo>
                  <a:cubicBezTo>
                    <a:pt x="11476" y="18739"/>
                    <a:pt x="12481" y="18582"/>
                    <a:pt x="13470" y="18250"/>
                  </a:cubicBezTo>
                  <a:cubicBezTo>
                    <a:pt x="17246" y="16983"/>
                    <a:pt x="19678" y="13540"/>
                    <a:pt x="19848" y="9784"/>
                  </a:cubicBezTo>
                  <a:cubicBezTo>
                    <a:pt x="19851" y="9771"/>
                    <a:pt x="19851" y="9754"/>
                    <a:pt x="19851" y="9738"/>
                  </a:cubicBezTo>
                  <a:cubicBezTo>
                    <a:pt x="19891" y="8634"/>
                    <a:pt x="19738" y="7497"/>
                    <a:pt x="19363" y="6387"/>
                  </a:cubicBezTo>
                  <a:cubicBezTo>
                    <a:pt x="18048" y="2474"/>
                    <a:pt x="14399" y="1"/>
                    <a:pt x="1048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1" name="Google Shape;3321;p67"/>
            <p:cNvSpPr/>
            <p:nvPr/>
          </p:nvSpPr>
          <p:spPr>
            <a:xfrm rot="-1180437">
              <a:off x="1586571" y="1008541"/>
              <a:ext cx="595274" cy="580941"/>
            </a:xfrm>
            <a:custGeom>
              <a:avLst/>
              <a:gdLst/>
              <a:ahLst/>
              <a:cxnLst/>
              <a:rect l="l" t="t" r="r" b="b"/>
              <a:pathLst>
                <a:path w="18565" h="18118" extrusionOk="0">
                  <a:moveTo>
                    <a:pt x="6023" y="1"/>
                  </a:moveTo>
                  <a:lnTo>
                    <a:pt x="6023" y="1"/>
                  </a:lnTo>
                  <a:cubicBezTo>
                    <a:pt x="2688" y="1274"/>
                    <a:pt x="478" y="4270"/>
                    <a:pt x="67" y="7617"/>
                  </a:cubicBezTo>
                  <a:lnTo>
                    <a:pt x="1" y="8788"/>
                  </a:lnTo>
                  <a:lnTo>
                    <a:pt x="1" y="8791"/>
                  </a:lnTo>
                  <a:cubicBezTo>
                    <a:pt x="4" y="9543"/>
                    <a:pt x="97" y="10309"/>
                    <a:pt x="292" y="11068"/>
                  </a:cubicBezTo>
                  <a:lnTo>
                    <a:pt x="388" y="11068"/>
                  </a:lnTo>
                  <a:cubicBezTo>
                    <a:pt x="1595" y="11068"/>
                    <a:pt x="3259" y="10942"/>
                    <a:pt x="5121" y="10723"/>
                  </a:cubicBezTo>
                  <a:cubicBezTo>
                    <a:pt x="1041" y="3498"/>
                    <a:pt x="5811" y="147"/>
                    <a:pt x="6023" y="1"/>
                  </a:cubicBezTo>
                  <a:close/>
                  <a:moveTo>
                    <a:pt x="18564" y="10538"/>
                  </a:moveTo>
                  <a:lnTo>
                    <a:pt x="18564" y="10538"/>
                  </a:lnTo>
                  <a:cubicBezTo>
                    <a:pt x="18518" y="10554"/>
                    <a:pt x="18468" y="10574"/>
                    <a:pt x="18422" y="10591"/>
                  </a:cubicBezTo>
                  <a:cubicBezTo>
                    <a:pt x="17487" y="13149"/>
                    <a:pt x="14686" y="14767"/>
                    <a:pt x="11773" y="14767"/>
                  </a:cubicBezTo>
                  <a:cubicBezTo>
                    <a:pt x="10129" y="14767"/>
                    <a:pt x="8445" y="14250"/>
                    <a:pt x="7050" y="13093"/>
                  </a:cubicBezTo>
                  <a:cubicBezTo>
                    <a:pt x="6941" y="13106"/>
                    <a:pt x="6831" y="13120"/>
                    <a:pt x="6722" y="13133"/>
                  </a:cubicBezTo>
                  <a:cubicBezTo>
                    <a:pt x="4614" y="13392"/>
                    <a:pt x="2831" y="13527"/>
                    <a:pt x="1333" y="13564"/>
                  </a:cubicBezTo>
                  <a:cubicBezTo>
                    <a:pt x="3030" y="16401"/>
                    <a:pt x="6109" y="18118"/>
                    <a:pt x="9370" y="18118"/>
                  </a:cubicBezTo>
                  <a:cubicBezTo>
                    <a:pt x="10358" y="18118"/>
                    <a:pt x="11362" y="17962"/>
                    <a:pt x="12353" y="17628"/>
                  </a:cubicBezTo>
                  <a:cubicBezTo>
                    <a:pt x="15661" y="16517"/>
                    <a:pt x="17942" y="13736"/>
                    <a:pt x="18564" y="10538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2" name="Google Shape;3322;p67"/>
            <p:cNvSpPr/>
            <p:nvPr/>
          </p:nvSpPr>
          <p:spPr>
            <a:xfrm rot="-1180437">
              <a:off x="1752752" y="1050782"/>
              <a:ext cx="282519" cy="177187"/>
            </a:xfrm>
            <a:custGeom>
              <a:avLst/>
              <a:gdLst/>
              <a:ahLst/>
              <a:cxnLst/>
              <a:rect l="l" t="t" r="r" b="b"/>
              <a:pathLst>
                <a:path w="8811" h="5526" extrusionOk="0">
                  <a:moveTo>
                    <a:pt x="2785" y="0"/>
                  </a:moveTo>
                  <a:cubicBezTo>
                    <a:pt x="2327" y="0"/>
                    <a:pt x="1936" y="123"/>
                    <a:pt x="1658" y="401"/>
                  </a:cubicBezTo>
                  <a:cubicBezTo>
                    <a:pt x="1" y="2079"/>
                    <a:pt x="4478" y="5525"/>
                    <a:pt x="6788" y="5525"/>
                  </a:cubicBezTo>
                  <a:cubicBezTo>
                    <a:pt x="7328" y="5525"/>
                    <a:pt x="7749" y="5340"/>
                    <a:pt x="7948" y="4895"/>
                  </a:cubicBezTo>
                  <a:cubicBezTo>
                    <a:pt x="8810" y="2950"/>
                    <a:pt x="5025" y="0"/>
                    <a:pt x="278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3" name="Google Shape;3323;p67"/>
            <p:cNvSpPr/>
            <p:nvPr/>
          </p:nvSpPr>
          <p:spPr>
            <a:xfrm rot="-1180437">
              <a:off x="1378325" y="1144755"/>
              <a:ext cx="976807" cy="304739"/>
            </a:xfrm>
            <a:custGeom>
              <a:avLst/>
              <a:gdLst/>
              <a:ahLst/>
              <a:cxnLst/>
              <a:rect l="l" t="t" r="r" b="b"/>
              <a:pathLst>
                <a:path w="30464" h="9504" extrusionOk="0">
                  <a:moveTo>
                    <a:pt x="25726" y="1"/>
                  </a:moveTo>
                  <a:cubicBezTo>
                    <a:pt x="24734" y="1"/>
                    <a:pt x="23980" y="96"/>
                    <a:pt x="23980" y="96"/>
                  </a:cubicBezTo>
                  <a:lnTo>
                    <a:pt x="24587" y="1405"/>
                  </a:lnTo>
                  <a:cubicBezTo>
                    <a:pt x="24587" y="1405"/>
                    <a:pt x="24768" y="1388"/>
                    <a:pt x="25033" y="1388"/>
                  </a:cubicBezTo>
                  <a:cubicBezTo>
                    <a:pt x="25805" y="1388"/>
                    <a:pt x="27281" y="1531"/>
                    <a:pt x="27029" y="2651"/>
                  </a:cubicBezTo>
                  <a:cubicBezTo>
                    <a:pt x="26617" y="4489"/>
                    <a:pt x="12188" y="6999"/>
                    <a:pt x="6833" y="6999"/>
                  </a:cubicBezTo>
                  <a:cubicBezTo>
                    <a:pt x="5815" y="6999"/>
                    <a:pt x="5125" y="6908"/>
                    <a:pt x="4922" y="6705"/>
                  </a:cubicBezTo>
                  <a:cubicBezTo>
                    <a:pt x="4024" y="5804"/>
                    <a:pt x="5164" y="5183"/>
                    <a:pt x="5903" y="4899"/>
                  </a:cubicBezTo>
                  <a:cubicBezTo>
                    <a:pt x="6208" y="4782"/>
                    <a:pt x="6444" y="4720"/>
                    <a:pt x="6444" y="4720"/>
                  </a:cubicBezTo>
                  <a:lnTo>
                    <a:pt x="6510" y="3549"/>
                  </a:lnTo>
                  <a:lnTo>
                    <a:pt x="6510" y="3549"/>
                  </a:lnTo>
                  <a:cubicBezTo>
                    <a:pt x="4273" y="3646"/>
                    <a:pt x="0" y="4796"/>
                    <a:pt x="567" y="7116"/>
                  </a:cubicBezTo>
                  <a:cubicBezTo>
                    <a:pt x="903" y="8512"/>
                    <a:pt x="2568" y="9503"/>
                    <a:pt x="7011" y="9503"/>
                  </a:cubicBezTo>
                  <a:cubicBezTo>
                    <a:pt x="8657" y="9503"/>
                    <a:pt x="10684" y="9367"/>
                    <a:pt x="13165" y="9065"/>
                  </a:cubicBezTo>
                  <a:cubicBezTo>
                    <a:pt x="20245" y="8206"/>
                    <a:pt x="26788" y="6390"/>
                    <a:pt x="29313" y="4249"/>
                  </a:cubicBezTo>
                  <a:cubicBezTo>
                    <a:pt x="30066" y="3609"/>
                    <a:pt x="30463" y="2946"/>
                    <a:pt x="30417" y="2267"/>
                  </a:cubicBezTo>
                  <a:cubicBezTo>
                    <a:pt x="30283" y="337"/>
                    <a:pt x="27585" y="1"/>
                    <a:pt x="2572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4" name="Google Shape;3324;p67"/>
            <p:cNvSpPr/>
            <p:nvPr/>
          </p:nvSpPr>
          <p:spPr>
            <a:xfrm rot="-1180437">
              <a:off x="2147603" y="1020873"/>
              <a:ext cx="178149" cy="128514"/>
            </a:xfrm>
            <a:custGeom>
              <a:avLst/>
              <a:gdLst/>
              <a:ahLst/>
              <a:cxnLst/>
              <a:rect l="l" t="t" r="r" b="b"/>
              <a:pathLst>
                <a:path w="5556" h="4008" extrusionOk="0">
                  <a:moveTo>
                    <a:pt x="0" y="0"/>
                  </a:moveTo>
                  <a:cubicBezTo>
                    <a:pt x="5556" y="1645"/>
                    <a:pt x="1750" y="4008"/>
                    <a:pt x="1750" y="4008"/>
                  </a:cubicBezTo>
                  <a:cubicBezTo>
                    <a:pt x="1750" y="4008"/>
                    <a:pt x="4462" y="3113"/>
                    <a:pt x="4223" y="1704"/>
                  </a:cubicBezTo>
                  <a:cubicBezTo>
                    <a:pt x="3985" y="296"/>
                    <a:pt x="1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5" name="Google Shape;3325;p67"/>
            <p:cNvSpPr/>
            <p:nvPr/>
          </p:nvSpPr>
          <p:spPr>
            <a:xfrm rot="-1180437">
              <a:off x="1414569" y="1258660"/>
              <a:ext cx="923452" cy="191007"/>
            </a:xfrm>
            <a:custGeom>
              <a:avLst/>
              <a:gdLst/>
              <a:ahLst/>
              <a:cxnLst/>
              <a:rect l="l" t="t" r="r" b="b"/>
              <a:pathLst>
                <a:path w="28800" h="5957" extrusionOk="0">
                  <a:moveTo>
                    <a:pt x="5996" y="0"/>
                  </a:moveTo>
                  <a:lnTo>
                    <a:pt x="5996" y="0"/>
                  </a:lnTo>
                  <a:cubicBezTo>
                    <a:pt x="3894" y="90"/>
                    <a:pt x="0" y="1111"/>
                    <a:pt x="0" y="3156"/>
                  </a:cubicBezTo>
                  <a:cubicBezTo>
                    <a:pt x="0" y="3289"/>
                    <a:pt x="16" y="3424"/>
                    <a:pt x="53" y="3567"/>
                  </a:cubicBezTo>
                  <a:cubicBezTo>
                    <a:pt x="388" y="4963"/>
                    <a:pt x="2055" y="5957"/>
                    <a:pt x="6499" y="5957"/>
                  </a:cubicBezTo>
                  <a:cubicBezTo>
                    <a:pt x="8147" y="5957"/>
                    <a:pt x="10172" y="5818"/>
                    <a:pt x="12651" y="5516"/>
                  </a:cubicBezTo>
                  <a:cubicBezTo>
                    <a:pt x="19731" y="4657"/>
                    <a:pt x="26274" y="2841"/>
                    <a:pt x="28799" y="700"/>
                  </a:cubicBezTo>
                  <a:lnTo>
                    <a:pt x="28799" y="700"/>
                  </a:lnTo>
                  <a:cubicBezTo>
                    <a:pt x="23416" y="3517"/>
                    <a:pt x="13705" y="4995"/>
                    <a:pt x="7490" y="4995"/>
                  </a:cubicBezTo>
                  <a:cubicBezTo>
                    <a:pt x="4276" y="4995"/>
                    <a:pt x="1995" y="4601"/>
                    <a:pt x="1737" y="3789"/>
                  </a:cubicBezTo>
                  <a:cubicBezTo>
                    <a:pt x="1097" y="1790"/>
                    <a:pt x="3871" y="378"/>
                    <a:pt x="4892" y="378"/>
                  </a:cubicBezTo>
                  <a:cubicBezTo>
                    <a:pt x="5114" y="378"/>
                    <a:pt x="5253" y="448"/>
                    <a:pt x="5257" y="591"/>
                  </a:cubicBezTo>
                  <a:cubicBezTo>
                    <a:pt x="5263" y="849"/>
                    <a:pt x="5316" y="1111"/>
                    <a:pt x="5389" y="1350"/>
                  </a:cubicBezTo>
                  <a:cubicBezTo>
                    <a:pt x="5694" y="1233"/>
                    <a:pt x="5930" y="1171"/>
                    <a:pt x="5930" y="1171"/>
                  </a:cubicBezTo>
                  <a:lnTo>
                    <a:pt x="5996" y="0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26" name="Google Shape;3326;p67"/>
          <p:cNvGrpSpPr/>
          <p:nvPr/>
        </p:nvGrpSpPr>
        <p:grpSpPr>
          <a:xfrm flipH="1">
            <a:off x="6610700" y="4780054"/>
            <a:ext cx="324130" cy="322718"/>
            <a:chOff x="5881974" y="3343444"/>
            <a:chExt cx="480264" cy="478243"/>
          </a:xfrm>
        </p:grpSpPr>
        <p:sp>
          <p:nvSpPr>
            <p:cNvPr id="3327" name="Google Shape;3327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8" name="Google Shape;3328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29" name="Google Shape;3329;p67"/>
          <p:cNvGrpSpPr/>
          <p:nvPr/>
        </p:nvGrpSpPr>
        <p:grpSpPr>
          <a:xfrm flipH="1">
            <a:off x="8583750" y="276504"/>
            <a:ext cx="324130" cy="322718"/>
            <a:chOff x="5881974" y="3343444"/>
            <a:chExt cx="480264" cy="478243"/>
          </a:xfrm>
        </p:grpSpPr>
        <p:sp>
          <p:nvSpPr>
            <p:cNvPr id="3330" name="Google Shape;3330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1" name="Google Shape;3331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32" name="Google Shape;3332;p67"/>
          <p:cNvGrpSpPr/>
          <p:nvPr/>
        </p:nvGrpSpPr>
        <p:grpSpPr>
          <a:xfrm flipH="1">
            <a:off x="922820" y="784035"/>
            <a:ext cx="324130" cy="322718"/>
            <a:chOff x="5881974" y="3343444"/>
            <a:chExt cx="480264" cy="478243"/>
          </a:xfrm>
        </p:grpSpPr>
        <p:sp>
          <p:nvSpPr>
            <p:cNvPr id="3333" name="Google Shape;3333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4" name="Google Shape;3334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0" grpId="0" animBg="1"/>
      <p:bldP spid="3311" grpId="0"/>
      <p:bldP spid="3313" grpId="0" animBg="1"/>
      <p:bldP spid="33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3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69" name="Google Shape;3369;p73"/>
          <p:cNvGrpSpPr/>
          <p:nvPr/>
        </p:nvGrpSpPr>
        <p:grpSpPr>
          <a:xfrm rot="20790175">
            <a:off x="1909449" y="166661"/>
            <a:ext cx="6143351" cy="4864754"/>
            <a:chOff x="5049084" y="1531700"/>
            <a:chExt cx="3775500" cy="3105900"/>
          </a:xfrm>
        </p:grpSpPr>
        <p:sp>
          <p:nvSpPr>
            <p:cNvPr id="3370" name="Google Shape;3370;p73"/>
            <p:cNvSpPr/>
            <p:nvPr/>
          </p:nvSpPr>
          <p:spPr>
            <a:xfrm rot="820672">
              <a:off x="5284989" y="1888404"/>
              <a:ext cx="3303691" cy="2392492"/>
            </a:xfrm>
            <a:prstGeom prst="frame">
              <a:avLst>
                <a:gd name="adj1" fmla="val 12500"/>
              </a:avLst>
            </a:pr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371" name="Google Shape;3371;p73"/>
            <p:cNvGrpSpPr/>
            <p:nvPr/>
          </p:nvGrpSpPr>
          <p:grpSpPr>
            <a:xfrm rot="7013662" flipH="1">
              <a:off x="7259552" y="4068822"/>
              <a:ext cx="213846" cy="346950"/>
              <a:chOff x="5532704" y="1843554"/>
              <a:chExt cx="245389" cy="398127"/>
            </a:xfrm>
          </p:grpSpPr>
          <p:sp>
            <p:nvSpPr>
              <p:cNvPr id="3372" name="Google Shape;3372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3" name="Google Shape;3373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4" name="Google Shape;3374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5" name="Google Shape;3375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6" name="Google Shape;3376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7" name="Google Shape;3377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8" name="Google Shape;3378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9" name="Google Shape;3379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0" name="Google Shape;3380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1" name="Google Shape;3381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2" name="Google Shape;3382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3" name="Google Shape;3383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84" name="Google Shape;3384;p73"/>
            <p:cNvGrpSpPr/>
            <p:nvPr/>
          </p:nvGrpSpPr>
          <p:grpSpPr>
            <a:xfrm rot="7013662" flipH="1">
              <a:off x="6829761" y="3982509"/>
              <a:ext cx="213801" cy="346903"/>
              <a:chOff x="5397982" y="2328265"/>
              <a:chExt cx="245338" cy="398074"/>
            </a:xfrm>
          </p:grpSpPr>
          <p:sp>
            <p:nvSpPr>
              <p:cNvPr id="3385" name="Google Shape;3385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6" name="Google Shape;3386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7" name="Google Shape;3387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8" name="Google Shape;3388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9" name="Google Shape;3389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0" name="Google Shape;3390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1" name="Google Shape;3391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2" name="Google Shape;3392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3" name="Google Shape;3393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4" name="Google Shape;3394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5" name="Google Shape;3395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6" name="Google Shape;3396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97" name="Google Shape;3397;p73"/>
            <p:cNvGrpSpPr/>
            <p:nvPr/>
          </p:nvGrpSpPr>
          <p:grpSpPr>
            <a:xfrm rot="7013662" flipH="1">
              <a:off x="6396962" y="3869927"/>
              <a:ext cx="213846" cy="346950"/>
              <a:chOff x="5288507" y="2829566"/>
              <a:chExt cx="245389" cy="398127"/>
            </a:xfrm>
          </p:grpSpPr>
          <p:sp>
            <p:nvSpPr>
              <p:cNvPr id="3398" name="Google Shape;3398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9" name="Google Shape;3399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0" name="Google Shape;3400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1" name="Google Shape;3401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2" name="Google Shape;3402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3" name="Google Shape;3403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4" name="Google Shape;3404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5" name="Google Shape;3405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6" name="Google Shape;3406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7" name="Google Shape;3407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8" name="Google Shape;3408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9" name="Google Shape;3409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10" name="Google Shape;3410;p73"/>
            <p:cNvGrpSpPr/>
            <p:nvPr/>
          </p:nvGrpSpPr>
          <p:grpSpPr>
            <a:xfrm rot="7013662" flipH="1">
              <a:off x="5937932" y="3757538"/>
              <a:ext cx="213801" cy="346903"/>
              <a:chOff x="5397982" y="2328265"/>
              <a:chExt cx="245338" cy="398074"/>
            </a:xfrm>
          </p:grpSpPr>
          <p:sp>
            <p:nvSpPr>
              <p:cNvPr id="3411" name="Google Shape;3411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2" name="Google Shape;3412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3" name="Google Shape;3413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4" name="Google Shape;3414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5" name="Google Shape;3415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6" name="Google Shape;3416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7" name="Google Shape;3417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8" name="Google Shape;3418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9" name="Google Shape;3419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0" name="Google Shape;3420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1" name="Google Shape;3421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2" name="Google Shape;3422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23" name="Google Shape;3423;p73"/>
            <p:cNvGrpSpPr/>
            <p:nvPr/>
          </p:nvGrpSpPr>
          <p:grpSpPr>
            <a:xfrm rot="7013662" flipH="1">
              <a:off x="5495037" y="3652176"/>
              <a:ext cx="213846" cy="346950"/>
              <a:chOff x="5288507" y="2829566"/>
              <a:chExt cx="245389" cy="398127"/>
            </a:xfrm>
          </p:grpSpPr>
          <p:sp>
            <p:nvSpPr>
              <p:cNvPr id="3424" name="Google Shape;3424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5" name="Google Shape;3425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6" name="Google Shape;3426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7" name="Google Shape;3427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8" name="Google Shape;3428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9" name="Google Shape;3429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0" name="Google Shape;3430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1" name="Google Shape;3431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2" name="Google Shape;3432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3" name="Google Shape;3433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4" name="Google Shape;3434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5" name="Google Shape;3435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36" name="Google Shape;3436;p73"/>
            <p:cNvGrpSpPr/>
            <p:nvPr/>
          </p:nvGrpSpPr>
          <p:grpSpPr>
            <a:xfrm rot="7013662" flipH="1">
              <a:off x="7665677" y="4173383"/>
              <a:ext cx="213801" cy="346903"/>
              <a:chOff x="5397982" y="2328265"/>
              <a:chExt cx="245338" cy="398074"/>
            </a:xfrm>
          </p:grpSpPr>
          <p:sp>
            <p:nvSpPr>
              <p:cNvPr id="3437" name="Google Shape;3437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8" name="Google Shape;3438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9" name="Google Shape;3439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0" name="Google Shape;3440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1" name="Google Shape;3441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2" name="Google Shape;3442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3" name="Google Shape;3443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4" name="Google Shape;3444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5" name="Google Shape;3445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6" name="Google Shape;3446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7" name="Google Shape;3447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8" name="Google Shape;3448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49" name="Google Shape;3449;p73"/>
            <p:cNvGrpSpPr/>
            <p:nvPr/>
          </p:nvGrpSpPr>
          <p:grpSpPr>
            <a:xfrm>
              <a:off x="5598136" y="1629277"/>
              <a:ext cx="222863" cy="361579"/>
              <a:chOff x="5532704" y="1843554"/>
              <a:chExt cx="245389" cy="398127"/>
            </a:xfrm>
          </p:grpSpPr>
          <p:sp>
            <p:nvSpPr>
              <p:cNvPr id="3450" name="Google Shape;3450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1" name="Google Shape;3451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2" name="Google Shape;3452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3" name="Google Shape;3453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4" name="Google Shape;3454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5" name="Google Shape;3455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6" name="Google Shape;3456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7" name="Google Shape;3457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8" name="Google Shape;3458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9" name="Google Shape;3459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0" name="Google Shape;3460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1" name="Google Shape;3461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62" name="Google Shape;3462;p73"/>
            <p:cNvGrpSpPr/>
            <p:nvPr/>
          </p:nvGrpSpPr>
          <p:grpSpPr>
            <a:xfrm>
              <a:off x="5475782" y="2069491"/>
              <a:ext cx="222816" cy="361530"/>
              <a:chOff x="5397982" y="2328265"/>
              <a:chExt cx="245338" cy="398074"/>
            </a:xfrm>
          </p:grpSpPr>
          <p:sp>
            <p:nvSpPr>
              <p:cNvPr id="3463" name="Google Shape;3463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4" name="Google Shape;3464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5" name="Google Shape;3465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6" name="Google Shape;3466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7" name="Google Shape;3467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8" name="Google Shape;3468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9" name="Google Shape;3469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0" name="Google Shape;3470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1" name="Google Shape;3471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2" name="Google Shape;3472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3" name="Google Shape;3473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4" name="Google Shape;3474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75" name="Google Shape;3475;p73"/>
            <p:cNvGrpSpPr/>
            <p:nvPr/>
          </p:nvGrpSpPr>
          <p:grpSpPr>
            <a:xfrm>
              <a:off x="5376356" y="2524772"/>
              <a:ext cx="222863" cy="361579"/>
              <a:chOff x="5288507" y="2829566"/>
              <a:chExt cx="245389" cy="398127"/>
            </a:xfrm>
          </p:grpSpPr>
          <p:sp>
            <p:nvSpPr>
              <p:cNvPr id="3476" name="Google Shape;3476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7" name="Google Shape;3477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8" name="Google Shape;3478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9" name="Google Shape;3479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0" name="Google Shape;3480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1" name="Google Shape;3481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2" name="Google Shape;3482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3" name="Google Shape;3483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4" name="Google Shape;3484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5" name="Google Shape;3485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6" name="Google Shape;3486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7" name="Google Shape;3487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88" name="Google Shape;3488;p73"/>
            <p:cNvGrpSpPr/>
            <p:nvPr/>
          </p:nvGrpSpPr>
          <p:grpSpPr>
            <a:xfrm>
              <a:off x="5264402" y="3004486"/>
              <a:ext cx="222816" cy="361530"/>
              <a:chOff x="5397982" y="2328265"/>
              <a:chExt cx="245338" cy="398074"/>
            </a:xfrm>
          </p:grpSpPr>
          <p:sp>
            <p:nvSpPr>
              <p:cNvPr id="3489" name="Google Shape;3489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0" name="Google Shape;3490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1" name="Google Shape;3491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2" name="Google Shape;3492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3" name="Google Shape;3493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4" name="Google Shape;3494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5" name="Google Shape;3495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6" name="Google Shape;3496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7" name="Google Shape;3497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8" name="Google Shape;3498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9" name="Google Shape;3499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0" name="Google Shape;3500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01" name="Google Shape;3501;p73"/>
            <p:cNvGrpSpPr/>
            <p:nvPr/>
          </p:nvGrpSpPr>
          <p:grpSpPr>
            <a:xfrm>
              <a:off x="5153506" y="3465747"/>
              <a:ext cx="222863" cy="361579"/>
              <a:chOff x="5288507" y="2829566"/>
              <a:chExt cx="245389" cy="398127"/>
            </a:xfrm>
          </p:grpSpPr>
          <p:sp>
            <p:nvSpPr>
              <p:cNvPr id="3502" name="Google Shape;3502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3" name="Google Shape;3503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4" name="Google Shape;3504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5" name="Google Shape;3505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6" name="Google Shape;3506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7" name="Google Shape;3507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8" name="Google Shape;3508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9" name="Google Shape;3509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0" name="Google Shape;3510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1" name="Google Shape;3511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2" name="Google Shape;3512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3" name="Google Shape;3513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14" name="Google Shape;3514;p73"/>
            <p:cNvGrpSpPr/>
            <p:nvPr/>
          </p:nvGrpSpPr>
          <p:grpSpPr>
            <a:xfrm rot="1611000" flipH="1">
              <a:off x="8500640" y="2360261"/>
              <a:ext cx="222866" cy="361584"/>
              <a:chOff x="5532704" y="1843554"/>
              <a:chExt cx="245389" cy="398127"/>
            </a:xfrm>
          </p:grpSpPr>
          <p:sp>
            <p:nvSpPr>
              <p:cNvPr id="3515" name="Google Shape;3515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6" name="Google Shape;3516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7" name="Google Shape;3517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8" name="Google Shape;3518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9" name="Google Shape;3519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0" name="Google Shape;3520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1" name="Google Shape;3521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2" name="Google Shape;3522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3" name="Google Shape;3523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4" name="Google Shape;3524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5" name="Google Shape;3525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6" name="Google Shape;3526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27" name="Google Shape;3527;p73"/>
            <p:cNvGrpSpPr/>
            <p:nvPr/>
          </p:nvGrpSpPr>
          <p:grpSpPr>
            <a:xfrm rot="1611000" flipH="1">
              <a:off x="8411032" y="2808298"/>
              <a:ext cx="222819" cy="361535"/>
              <a:chOff x="5397982" y="2328265"/>
              <a:chExt cx="245338" cy="398074"/>
            </a:xfrm>
          </p:grpSpPr>
          <p:sp>
            <p:nvSpPr>
              <p:cNvPr id="3528" name="Google Shape;3528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9" name="Google Shape;3529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0" name="Google Shape;3530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1" name="Google Shape;3531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2" name="Google Shape;3532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3" name="Google Shape;3533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4" name="Google Shape;3534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5" name="Google Shape;3535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6" name="Google Shape;3536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7" name="Google Shape;3537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8" name="Google Shape;3538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9" name="Google Shape;3539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40" name="Google Shape;3540;p73"/>
            <p:cNvGrpSpPr/>
            <p:nvPr/>
          </p:nvGrpSpPr>
          <p:grpSpPr>
            <a:xfrm rot="1611000" flipH="1">
              <a:off x="8294051" y="3259395"/>
              <a:ext cx="222866" cy="361584"/>
              <a:chOff x="5288507" y="2829566"/>
              <a:chExt cx="245389" cy="398127"/>
            </a:xfrm>
          </p:grpSpPr>
          <p:sp>
            <p:nvSpPr>
              <p:cNvPr id="3541" name="Google Shape;3541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2" name="Google Shape;3542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3" name="Google Shape;3543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4" name="Google Shape;3544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5" name="Google Shape;3545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6" name="Google Shape;3546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7" name="Google Shape;3547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8" name="Google Shape;3548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9" name="Google Shape;3549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0" name="Google Shape;3550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1" name="Google Shape;3551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2" name="Google Shape;3552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53" name="Google Shape;3553;p73"/>
            <p:cNvGrpSpPr/>
            <p:nvPr/>
          </p:nvGrpSpPr>
          <p:grpSpPr>
            <a:xfrm rot="1611000" flipH="1">
              <a:off x="8177217" y="3737937"/>
              <a:ext cx="222819" cy="361535"/>
              <a:chOff x="5397982" y="2328265"/>
              <a:chExt cx="245338" cy="398074"/>
            </a:xfrm>
          </p:grpSpPr>
          <p:sp>
            <p:nvSpPr>
              <p:cNvPr id="3554" name="Google Shape;3554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5" name="Google Shape;3555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6" name="Google Shape;3556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7" name="Google Shape;3557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8" name="Google Shape;3558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9" name="Google Shape;3559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0" name="Google Shape;3560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1" name="Google Shape;3561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2" name="Google Shape;3562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3" name="Google Shape;3563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4" name="Google Shape;3564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5" name="Google Shape;3565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66" name="Google Shape;3566;p73"/>
            <p:cNvGrpSpPr/>
            <p:nvPr/>
          </p:nvGrpSpPr>
          <p:grpSpPr>
            <a:xfrm rot="1611000" flipH="1">
              <a:off x="8067769" y="4199551"/>
              <a:ext cx="222866" cy="361584"/>
              <a:chOff x="5288507" y="2829566"/>
              <a:chExt cx="245389" cy="398127"/>
            </a:xfrm>
          </p:grpSpPr>
          <p:sp>
            <p:nvSpPr>
              <p:cNvPr id="3567" name="Google Shape;3567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8" name="Google Shape;3568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9" name="Google Shape;3569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0" name="Google Shape;3570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1" name="Google Shape;3571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2" name="Google Shape;3572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3" name="Google Shape;3573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4" name="Google Shape;3574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5" name="Google Shape;3575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6" name="Google Shape;3576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7" name="Google Shape;3577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8" name="Google Shape;3578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79" name="Google Shape;3579;p73"/>
            <p:cNvGrpSpPr/>
            <p:nvPr/>
          </p:nvGrpSpPr>
          <p:grpSpPr>
            <a:xfrm rot="7013662" flipH="1">
              <a:off x="7754815" y="2057897"/>
              <a:ext cx="213846" cy="346950"/>
              <a:chOff x="5532704" y="1843554"/>
              <a:chExt cx="245389" cy="398127"/>
            </a:xfrm>
          </p:grpSpPr>
          <p:sp>
            <p:nvSpPr>
              <p:cNvPr id="3580" name="Google Shape;3580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1" name="Google Shape;3581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2" name="Google Shape;3582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3" name="Google Shape;3583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4" name="Google Shape;3584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5" name="Google Shape;3585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6" name="Google Shape;3586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7" name="Google Shape;3587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8" name="Google Shape;3588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9" name="Google Shape;3589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0" name="Google Shape;3590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1" name="Google Shape;3591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92" name="Google Shape;3592;p73"/>
            <p:cNvGrpSpPr/>
            <p:nvPr/>
          </p:nvGrpSpPr>
          <p:grpSpPr>
            <a:xfrm rot="7013662" flipH="1">
              <a:off x="7325024" y="1971584"/>
              <a:ext cx="213801" cy="346903"/>
              <a:chOff x="5397982" y="2328265"/>
              <a:chExt cx="245338" cy="398074"/>
            </a:xfrm>
          </p:grpSpPr>
          <p:sp>
            <p:nvSpPr>
              <p:cNvPr id="3593" name="Google Shape;3593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4" name="Google Shape;3594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5" name="Google Shape;3595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6" name="Google Shape;3596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7" name="Google Shape;3597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8" name="Google Shape;3598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9" name="Google Shape;3599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0" name="Google Shape;3600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1" name="Google Shape;3601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2" name="Google Shape;3602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3" name="Google Shape;3603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4" name="Google Shape;3604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05" name="Google Shape;3605;p73"/>
            <p:cNvGrpSpPr/>
            <p:nvPr/>
          </p:nvGrpSpPr>
          <p:grpSpPr>
            <a:xfrm rot="7013662" flipH="1">
              <a:off x="6892224" y="1859002"/>
              <a:ext cx="213846" cy="346950"/>
              <a:chOff x="5288507" y="2829566"/>
              <a:chExt cx="245389" cy="398127"/>
            </a:xfrm>
          </p:grpSpPr>
          <p:sp>
            <p:nvSpPr>
              <p:cNvPr id="3606" name="Google Shape;3606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7" name="Google Shape;3607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8" name="Google Shape;3608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9" name="Google Shape;3609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0" name="Google Shape;3610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1" name="Google Shape;3611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2" name="Google Shape;3612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3" name="Google Shape;3613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4" name="Google Shape;3614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5" name="Google Shape;3615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6" name="Google Shape;3616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7" name="Google Shape;3617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18" name="Google Shape;3618;p73"/>
            <p:cNvGrpSpPr/>
            <p:nvPr/>
          </p:nvGrpSpPr>
          <p:grpSpPr>
            <a:xfrm rot="7013662" flipH="1">
              <a:off x="6433194" y="1746613"/>
              <a:ext cx="213801" cy="346903"/>
              <a:chOff x="5397982" y="2328265"/>
              <a:chExt cx="245338" cy="398074"/>
            </a:xfrm>
          </p:grpSpPr>
          <p:sp>
            <p:nvSpPr>
              <p:cNvPr id="3619" name="Google Shape;3619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0" name="Google Shape;3620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1" name="Google Shape;3621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2" name="Google Shape;3622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3" name="Google Shape;3623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4" name="Google Shape;3624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5" name="Google Shape;3625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6" name="Google Shape;3626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7" name="Google Shape;3627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8" name="Google Shape;3628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9" name="Google Shape;3629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0" name="Google Shape;3630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31" name="Google Shape;3631;p73"/>
            <p:cNvGrpSpPr/>
            <p:nvPr/>
          </p:nvGrpSpPr>
          <p:grpSpPr>
            <a:xfrm rot="7013662" flipH="1">
              <a:off x="5990299" y="1641251"/>
              <a:ext cx="213846" cy="346950"/>
              <a:chOff x="5288507" y="2829566"/>
              <a:chExt cx="245389" cy="398127"/>
            </a:xfrm>
          </p:grpSpPr>
          <p:sp>
            <p:nvSpPr>
              <p:cNvPr id="3632" name="Google Shape;3632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3" name="Google Shape;3633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4" name="Google Shape;3634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5" name="Google Shape;3635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6" name="Google Shape;3636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7" name="Google Shape;3637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8" name="Google Shape;3638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9" name="Google Shape;3639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0" name="Google Shape;3640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1" name="Google Shape;3641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2" name="Google Shape;3642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3" name="Google Shape;3643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44" name="Google Shape;3644;p73"/>
            <p:cNvGrpSpPr/>
            <p:nvPr/>
          </p:nvGrpSpPr>
          <p:grpSpPr>
            <a:xfrm rot="7013662" flipH="1">
              <a:off x="8160939" y="2162458"/>
              <a:ext cx="213801" cy="346903"/>
              <a:chOff x="5397982" y="2328265"/>
              <a:chExt cx="245338" cy="398074"/>
            </a:xfrm>
          </p:grpSpPr>
          <p:sp>
            <p:nvSpPr>
              <p:cNvPr id="3645" name="Google Shape;3645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6" name="Google Shape;3646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7" name="Google Shape;3647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8" name="Google Shape;3648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9" name="Google Shape;3649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0" name="Google Shape;3650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1" name="Google Shape;3651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2" name="Google Shape;3652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3" name="Google Shape;3653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4" name="Google Shape;3654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5" name="Google Shape;3655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6" name="Google Shape;3656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662" name="Google Shape;3662;p73"/>
          <p:cNvSpPr/>
          <p:nvPr/>
        </p:nvSpPr>
        <p:spPr>
          <a:xfrm>
            <a:off x="2813581" y="1232785"/>
            <a:ext cx="4608306" cy="2518686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664" name="Google Shape;3664;p73"/>
          <p:cNvGrpSpPr/>
          <p:nvPr/>
        </p:nvGrpSpPr>
        <p:grpSpPr>
          <a:xfrm>
            <a:off x="3973630" y="4459555"/>
            <a:ext cx="1917754" cy="265358"/>
            <a:chOff x="5889124" y="4026299"/>
            <a:chExt cx="1800075" cy="249075"/>
          </a:xfrm>
        </p:grpSpPr>
        <p:sp>
          <p:nvSpPr>
            <p:cNvPr id="3665" name="Google Shape;3665;p73"/>
            <p:cNvSpPr/>
            <p:nvPr/>
          </p:nvSpPr>
          <p:spPr>
            <a:xfrm rot="10800000">
              <a:off x="5889124" y="4026299"/>
              <a:ext cx="1800075" cy="249075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666" name="Google Shape;3666;p73"/>
            <p:cNvGrpSpPr/>
            <p:nvPr/>
          </p:nvGrpSpPr>
          <p:grpSpPr>
            <a:xfrm rot="-5400000">
              <a:off x="6116695" y="4027378"/>
              <a:ext cx="57254" cy="137072"/>
              <a:chOff x="3197462" y="129838"/>
              <a:chExt cx="465478" cy="1040001"/>
            </a:xfrm>
          </p:grpSpPr>
          <p:sp>
            <p:nvSpPr>
              <p:cNvPr id="3667" name="Google Shape;3667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8" name="Google Shape;3668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9" name="Google Shape;3669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0" name="Google Shape;3670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1" name="Google Shape;3671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2" name="Google Shape;3672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73" name="Google Shape;3673;p73"/>
            <p:cNvGrpSpPr/>
            <p:nvPr/>
          </p:nvGrpSpPr>
          <p:grpSpPr>
            <a:xfrm rot="-5400000">
              <a:off x="6393433" y="4027378"/>
              <a:ext cx="57254" cy="137072"/>
              <a:chOff x="3197462" y="129838"/>
              <a:chExt cx="465478" cy="1040001"/>
            </a:xfrm>
          </p:grpSpPr>
          <p:sp>
            <p:nvSpPr>
              <p:cNvPr id="3674" name="Google Shape;3674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5" name="Google Shape;3675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6" name="Google Shape;3676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7" name="Google Shape;3677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8" name="Google Shape;3678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9" name="Google Shape;3679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80" name="Google Shape;3680;p73"/>
            <p:cNvGrpSpPr/>
            <p:nvPr/>
          </p:nvGrpSpPr>
          <p:grpSpPr>
            <a:xfrm rot="-5400000">
              <a:off x="6670171" y="4027378"/>
              <a:ext cx="57254" cy="137072"/>
              <a:chOff x="3197462" y="129838"/>
              <a:chExt cx="465478" cy="1040001"/>
            </a:xfrm>
          </p:grpSpPr>
          <p:sp>
            <p:nvSpPr>
              <p:cNvPr id="3681" name="Google Shape;3681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2" name="Google Shape;3682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3" name="Google Shape;3683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4" name="Google Shape;3684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5" name="Google Shape;3685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6" name="Google Shape;3686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87" name="Google Shape;3687;p73"/>
            <p:cNvGrpSpPr/>
            <p:nvPr/>
          </p:nvGrpSpPr>
          <p:grpSpPr>
            <a:xfrm rot="-5400000">
              <a:off x="6946909" y="4027378"/>
              <a:ext cx="57254" cy="137072"/>
              <a:chOff x="3197462" y="129838"/>
              <a:chExt cx="465478" cy="1040001"/>
            </a:xfrm>
          </p:grpSpPr>
          <p:sp>
            <p:nvSpPr>
              <p:cNvPr id="3688" name="Google Shape;3688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9" name="Google Shape;3689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0" name="Google Shape;3690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1" name="Google Shape;3691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2" name="Google Shape;3692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3" name="Google Shape;3693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94" name="Google Shape;3694;p73"/>
            <p:cNvGrpSpPr/>
            <p:nvPr/>
          </p:nvGrpSpPr>
          <p:grpSpPr>
            <a:xfrm rot="-5400000">
              <a:off x="7223647" y="4027378"/>
              <a:ext cx="57254" cy="137072"/>
              <a:chOff x="3197462" y="129838"/>
              <a:chExt cx="465478" cy="1040001"/>
            </a:xfrm>
          </p:grpSpPr>
          <p:sp>
            <p:nvSpPr>
              <p:cNvPr id="3695" name="Google Shape;3695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6" name="Google Shape;3696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7" name="Google Shape;3697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8" name="Google Shape;3698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9" name="Google Shape;3699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0" name="Google Shape;3700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01" name="Google Shape;3701;p73"/>
            <p:cNvGrpSpPr/>
            <p:nvPr/>
          </p:nvGrpSpPr>
          <p:grpSpPr>
            <a:xfrm rot="-5400000">
              <a:off x="7500384" y="4027378"/>
              <a:ext cx="57254" cy="137072"/>
              <a:chOff x="3197462" y="129838"/>
              <a:chExt cx="465478" cy="1040001"/>
            </a:xfrm>
          </p:grpSpPr>
          <p:sp>
            <p:nvSpPr>
              <p:cNvPr id="3702" name="Google Shape;3702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3" name="Google Shape;3703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4" name="Google Shape;3704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5" name="Google Shape;3705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6" name="Google Shape;3706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7" name="Google Shape;3707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08" name="Google Shape;3708;p73"/>
            <p:cNvGrpSpPr/>
            <p:nvPr/>
          </p:nvGrpSpPr>
          <p:grpSpPr>
            <a:xfrm rot="-5400000">
              <a:off x="6269480" y="4131553"/>
              <a:ext cx="57254" cy="137072"/>
              <a:chOff x="3197462" y="129838"/>
              <a:chExt cx="465478" cy="1040001"/>
            </a:xfrm>
          </p:grpSpPr>
          <p:sp>
            <p:nvSpPr>
              <p:cNvPr id="3709" name="Google Shape;3709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0" name="Google Shape;3710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1" name="Google Shape;3711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2" name="Google Shape;3712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3" name="Google Shape;3713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4" name="Google Shape;3714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15" name="Google Shape;3715;p73"/>
            <p:cNvGrpSpPr/>
            <p:nvPr/>
          </p:nvGrpSpPr>
          <p:grpSpPr>
            <a:xfrm rot="-5400000">
              <a:off x="6546218" y="4131553"/>
              <a:ext cx="57254" cy="137072"/>
              <a:chOff x="3197462" y="129838"/>
              <a:chExt cx="465478" cy="1040001"/>
            </a:xfrm>
          </p:grpSpPr>
          <p:sp>
            <p:nvSpPr>
              <p:cNvPr id="3716" name="Google Shape;3716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7" name="Google Shape;3717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8" name="Google Shape;3718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9" name="Google Shape;3719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0" name="Google Shape;3720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1" name="Google Shape;3721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22" name="Google Shape;3722;p73"/>
            <p:cNvGrpSpPr/>
            <p:nvPr/>
          </p:nvGrpSpPr>
          <p:grpSpPr>
            <a:xfrm rot="-5400000">
              <a:off x="6822956" y="4131553"/>
              <a:ext cx="57254" cy="137072"/>
              <a:chOff x="3197462" y="129838"/>
              <a:chExt cx="465478" cy="1040001"/>
            </a:xfrm>
          </p:grpSpPr>
          <p:sp>
            <p:nvSpPr>
              <p:cNvPr id="3723" name="Google Shape;3723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4" name="Google Shape;3724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5" name="Google Shape;3725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6" name="Google Shape;3726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7" name="Google Shape;3727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8" name="Google Shape;3728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29" name="Google Shape;3729;p73"/>
            <p:cNvGrpSpPr/>
            <p:nvPr/>
          </p:nvGrpSpPr>
          <p:grpSpPr>
            <a:xfrm rot="-5400000">
              <a:off x="7099693" y="4131553"/>
              <a:ext cx="57254" cy="137072"/>
              <a:chOff x="3197462" y="129838"/>
              <a:chExt cx="465478" cy="1040001"/>
            </a:xfrm>
          </p:grpSpPr>
          <p:sp>
            <p:nvSpPr>
              <p:cNvPr id="3730" name="Google Shape;3730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1" name="Google Shape;3731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2" name="Google Shape;3732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3" name="Google Shape;3733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4" name="Google Shape;3734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5" name="Google Shape;3735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36" name="Google Shape;3736;p73"/>
            <p:cNvGrpSpPr/>
            <p:nvPr/>
          </p:nvGrpSpPr>
          <p:grpSpPr>
            <a:xfrm rot="-5400000">
              <a:off x="7376431" y="4131553"/>
              <a:ext cx="57254" cy="137072"/>
              <a:chOff x="3197462" y="129838"/>
              <a:chExt cx="465478" cy="1040001"/>
            </a:xfrm>
          </p:grpSpPr>
          <p:sp>
            <p:nvSpPr>
              <p:cNvPr id="3737" name="Google Shape;3737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8" name="Google Shape;3738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9" name="Google Shape;3739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0" name="Google Shape;3740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1" name="Google Shape;3741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2" name="Google Shape;3742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743" name="Google Shape;3743;p73"/>
          <p:cNvSpPr/>
          <p:nvPr/>
        </p:nvSpPr>
        <p:spPr>
          <a:xfrm rot="8749714">
            <a:off x="5405185" y="1592468"/>
            <a:ext cx="632432" cy="214463"/>
          </a:xfrm>
          <a:custGeom>
            <a:avLst/>
            <a:gdLst/>
            <a:ahLst/>
            <a:cxnLst/>
            <a:rect l="l" t="t" r="r" b="b"/>
            <a:pathLst>
              <a:path w="9177" h="3112" extrusionOk="0">
                <a:moveTo>
                  <a:pt x="9011" y="1"/>
                </a:moveTo>
                <a:lnTo>
                  <a:pt x="1" y="655"/>
                </a:lnTo>
                <a:lnTo>
                  <a:pt x="1" y="682"/>
                </a:lnTo>
                <a:lnTo>
                  <a:pt x="34" y="728"/>
                </a:lnTo>
                <a:lnTo>
                  <a:pt x="7" y="741"/>
                </a:lnTo>
                <a:lnTo>
                  <a:pt x="7" y="758"/>
                </a:lnTo>
                <a:lnTo>
                  <a:pt x="106" y="821"/>
                </a:lnTo>
                <a:lnTo>
                  <a:pt x="14" y="827"/>
                </a:lnTo>
                <a:lnTo>
                  <a:pt x="109" y="867"/>
                </a:lnTo>
                <a:lnTo>
                  <a:pt x="57" y="897"/>
                </a:lnTo>
                <a:lnTo>
                  <a:pt x="117" y="940"/>
                </a:lnTo>
                <a:lnTo>
                  <a:pt x="63" y="986"/>
                </a:lnTo>
                <a:lnTo>
                  <a:pt x="120" y="1022"/>
                </a:lnTo>
                <a:cubicBezTo>
                  <a:pt x="120" y="1022"/>
                  <a:pt x="60" y="1042"/>
                  <a:pt x="67" y="1055"/>
                </a:cubicBezTo>
                <a:cubicBezTo>
                  <a:pt x="77" y="1068"/>
                  <a:pt x="126" y="1112"/>
                  <a:pt x="126" y="1112"/>
                </a:cubicBezTo>
                <a:lnTo>
                  <a:pt x="86" y="1128"/>
                </a:lnTo>
                <a:lnTo>
                  <a:pt x="109" y="1181"/>
                </a:lnTo>
                <a:lnTo>
                  <a:pt x="100" y="1227"/>
                </a:lnTo>
                <a:lnTo>
                  <a:pt x="126" y="1297"/>
                </a:lnTo>
                <a:lnTo>
                  <a:pt x="113" y="1419"/>
                </a:lnTo>
                <a:lnTo>
                  <a:pt x="159" y="1541"/>
                </a:lnTo>
                <a:lnTo>
                  <a:pt x="143" y="1660"/>
                </a:lnTo>
                <a:lnTo>
                  <a:pt x="176" y="1782"/>
                </a:lnTo>
                <a:lnTo>
                  <a:pt x="140" y="2014"/>
                </a:lnTo>
                <a:lnTo>
                  <a:pt x="209" y="2246"/>
                </a:lnTo>
                <a:lnTo>
                  <a:pt x="179" y="2394"/>
                </a:lnTo>
                <a:lnTo>
                  <a:pt x="216" y="2563"/>
                </a:lnTo>
                <a:lnTo>
                  <a:pt x="216" y="2705"/>
                </a:lnTo>
                <a:lnTo>
                  <a:pt x="248" y="2788"/>
                </a:lnTo>
                <a:cubicBezTo>
                  <a:pt x="248" y="2788"/>
                  <a:pt x="202" y="2805"/>
                  <a:pt x="216" y="2814"/>
                </a:cubicBezTo>
                <a:cubicBezTo>
                  <a:pt x="225" y="2824"/>
                  <a:pt x="265" y="2861"/>
                  <a:pt x="255" y="2874"/>
                </a:cubicBezTo>
                <a:cubicBezTo>
                  <a:pt x="248" y="2890"/>
                  <a:pt x="213" y="3026"/>
                  <a:pt x="213" y="3026"/>
                </a:cubicBezTo>
                <a:lnTo>
                  <a:pt x="272" y="3052"/>
                </a:lnTo>
                <a:lnTo>
                  <a:pt x="228" y="3076"/>
                </a:lnTo>
                <a:lnTo>
                  <a:pt x="239" y="3112"/>
                </a:lnTo>
                <a:lnTo>
                  <a:pt x="9177" y="2461"/>
                </a:lnTo>
                <a:lnTo>
                  <a:pt x="9038" y="2368"/>
                </a:lnTo>
                <a:lnTo>
                  <a:pt x="9094" y="2252"/>
                </a:lnTo>
                <a:lnTo>
                  <a:pt x="8958" y="2143"/>
                </a:lnTo>
                <a:lnTo>
                  <a:pt x="9097" y="2044"/>
                </a:lnTo>
                <a:lnTo>
                  <a:pt x="8946" y="1935"/>
                </a:lnTo>
                <a:cubicBezTo>
                  <a:pt x="8946" y="1935"/>
                  <a:pt x="9081" y="1782"/>
                  <a:pt x="9101" y="1759"/>
                </a:cubicBezTo>
                <a:cubicBezTo>
                  <a:pt x="9124" y="1736"/>
                  <a:pt x="8992" y="1620"/>
                  <a:pt x="8992" y="1620"/>
                </a:cubicBezTo>
                <a:lnTo>
                  <a:pt x="9081" y="1532"/>
                </a:lnTo>
                <a:lnTo>
                  <a:pt x="8935" y="1290"/>
                </a:lnTo>
                <a:lnTo>
                  <a:pt x="9097" y="1164"/>
                </a:lnTo>
                <a:lnTo>
                  <a:pt x="9061" y="691"/>
                </a:lnTo>
                <a:lnTo>
                  <a:pt x="8879" y="513"/>
                </a:lnTo>
                <a:lnTo>
                  <a:pt x="9038" y="341"/>
                </a:lnTo>
                <a:lnTo>
                  <a:pt x="9028" y="228"/>
                </a:lnTo>
                <a:lnTo>
                  <a:pt x="8859" y="242"/>
                </a:lnTo>
                <a:lnTo>
                  <a:pt x="8859" y="242"/>
                </a:lnTo>
                <a:lnTo>
                  <a:pt x="9011" y="1"/>
                </a:lnTo>
                <a:close/>
              </a:path>
            </a:pathLst>
          </a:custGeom>
          <a:solidFill>
            <a:schemeClr val="dk1">
              <a:alpha val="15109"/>
            </a:schemeClr>
          </a:solidFill>
          <a:ln>
            <a:noFill/>
          </a:ln>
          <a:effectLst>
            <a:outerShdw blurRad="28575" dist="19050" dir="192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44" name="Google Shape;3744;p73"/>
          <p:cNvSpPr/>
          <p:nvPr/>
        </p:nvSpPr>
        <p:spPr>
          <a:xfrm rot="-7188483">
            <a:off x="8361309" y="2303890"/>
            <a:ext cx="632436" cy="214464"/>
          </a:xfrm>
          <a:custGeom>
            <a:avLst/>
            <a:gdLst/>
            <a:ahLst/>
            <a:cxnLst/>
            <a:rect l="l" t="t" r="r" b="b"/>
            <a:pathLst>
              <a:path w="9177" h="3112" extrusionOk="0">
                <a:moveTo>
                  <a:pt x="9011" y="1"/>
                </a:moveTo>
                <a:lnTo>
                  <a:pt x="1" y="655"/>
                </a:lnTo>
                <a:lnTo>
                  <a:pt x="1" y="682"/>
                </a:lnTo>
                <a:lnTo>
                  <a:pt x="34" y="728"/>
                </a:lnTo>
                <a:lnTo>
                  <a:pt x="7" y="741"/>
                </a:lnTo>
                <a:lnTo>
                  <a:pt x="7" y="758"/>
                </a:lnTo>
                <a:lnTo>
                  <a:pt x="106" y="821"/>
                </a:lnTo>
                <a:lnTo>
                  <a:pt x="14" y="827"/>
                </a:lnTo>
                <a:lnTo>
                  <a:pt x="109" y="867"/>
                </a:lnTo>
                <a:lnTo>
                  <a:pt x="57" y="897"/>
                </a:lnTo>
                <a:lnTo>
                  <a:pt x="117" y="940"/>
                </a:lnTo>
                <a:lnTo>
                  <a:pt x="63" y="986"/>
                </a:lnTo>
                <a:lnTo>
                  <a:pt x="120" y="1022"/>
                </a:lnTo>
                <a:cubicBezTo>
                  <a:pt x="120" y="1022"/>
                  <a:pt x="60" y="1042"/>
                  <a:pt x="67" y="1055"/>
                </a:cubicBezTo>
                <a:cubicBezTo>
                  <a:pt x="77" y="1068"/>
                  <a:pt x="126" y="1112"/>
                  <a:pt x="126" y="1112"/>
                </a:cubicBezTo>
                <a:lnTo>
                  <a:pt x="86" y="1128"/>
                </a:lnTo>
                <a:lnTo>
                  <a:pt x="109" y="1181"/>
                </a:lnTo>
                <a:lnTo>
                  <a:pt x="100" y="1227"/>
                </a:lnTo>
                <a:lnTo>
                  <a:pt x="126" y="1297"/>
                </a:lnTo>
                <a:lnTo>
                  <a:pt x="113" y="1419"/>
                </a:lnTo>
                <a:lnTo>
                  <a:pt x="159" y="1541"/>
                </a:lnTo>
                <a:lnTo>
                  <a:pt x="143" y="1660"/>
                </a:lnTo>
                <a:lnTo>
                  <a:pt x="176" y="1782"/>
                </a:lnTo>
                <a:lnTo>
                  <a:pt x="140" y="2014"/>
                </a:lnTo>
                <a:lnTo>
                  <a:pt x="209" y="2246"/>
                </a:lnTo>
                <a:lnTo>
                  <a:pt x="179" y="2394"/>
                </a:lnTo>
                <a:lnTo>
                  <a:pt x="216" y="2563"/>
                </a:lnTo>
                <a:lnTo>
                  <a:pt x="216" y="2705"/>
                </a:lnTo>
                <a:lnTo>
                  <a:pt x="248" y="2788"/>
                </a:lnTo>
                <a:cubicBezTo>
                  <a:pt x="248" y="2788"/>
                  <a:pt x="202" y="2805"/>
                  <a:pt x="216" y="2814"/>
                </a:cubicBezTo>
                <a:cubicBezTo>
                  <a:pt x="225" y="2824"/>
                  <a:pt x="265" y="2861"/>
                  <a:pt x="255" y="2874"/>
                </a:cubicBezTo>
                <a:cubicBezTo>
                  <a:pt x="248" y="2890"/>
                  <a:pt x="213" y="3026"/>
                  <a:pt x="213" y="3026"/>
                </a:cubicBezTo>
                <a:lnTo>
                  <a:pt x="272" y="3052"/>
                </a:lnTo>
                <a:lnTo>
                  <a:pt x="228" y="3076"/>
                </a:lnTo>
                <a:lnTo>
                  <a:pt x="239" y="3112"/>
                </a:lnTo>
                <a:lnTo>
                  <a:pt x="9177" y="2461"/>
                </a:lnTo>
                <a:lnTo>
                  <a:pt x="9038" y="2368"/>
                </a:lnTo>
                <a:lnTo>
                  <a:pt x="9094" y="2252"/>
                </a:lnTo>
                <a:lnTo>
                  <a:pt x="8958" y="2143"/>
                </a:lnTo>
                <a:lnTo>
                  <a:pt x="9097" y="2044"/>
                </a:lnTo>
                <a:lnTo>
                  <a:pt x="8946" y="1935"/>
                </a:lnTo>
                <a:cubicBezTo>
                  <a:pt x="8946" y="1935"/>
                  <a:pt x="9081" y="1782"/>
                  <a:pt x="9101" y="1759"/>
                </a:cubicBezTo>
                <a:cubicBezTo>
                  <a:pt x="9124" y="1736"/>
                  <a:pt x="8992" y="1620"/>
                  <a:pt x="8992" y="1620"/>
                </a:cubicBezTo>
                <a:lnTo>
                  <a:pt x="9081" y="1532"/>
                </a:lnTo>
                <a:lnTo>
                  <a:pt x="8935" y="1290"/>
                </a:lnTo>
                <a:lnTo>
                  <a:pt x="9097" y="1164"/>
                </a:lnTo>
                <a:lnTo>
                  <a:pt x="9061" y="691"/>
                </a:lnTo>
                <a:lnTo>
                  <a:pt x="8879" y="513"/>
                </a:lnTo>
                <a:lnTo>
                  <a:pt x="9038" y="341"/>
                </a:lnTo>
                <a:lnTo>
                  <a:pt x="9028" y="228"/>
                </a:lnTo>
                <a:lnTo>
                  <a:pt x="8859" y="242"/>
                </a:lnTo>
                <a:lnTo>
                  <a:pt x="8859" y="242"/>
                </a:lnTo>
                <a:lnTo>
                  <a:pt x="9011" y="1"/>
                </a:lnTo>
                <a:close/>
              </a:path>
            </a:pathLst>
          </a:custGeom>
          <a:solidFill>
            <a:schemeClr val="dk1">
              <a:alpha val="15109"/>
            </a:schemeClr>
          </a:solidFill>
          <a:ln>
            <a:noFill/>
          </a:ln>
          <a:effectLst>
            <a:outerShdw blurRad="28575" dist="19050" dir="192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TextBox 1"/>
          <p:cNvSpPr txBox="1"/>
          <p:nvPr/>
        </p:nvSpPr>
        <p:spPr>
          <a:xfrm>
            <a:off x="2531249" y="1847315"/>
            <a:ext cx="4887020" cy="1457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600"/>
              <a:t>CẢM ƠN CÁC EM ĐÃ CHÚ Ý LẮNG NGHE</a:t>
            </a:r>
            <a:endParaRPr lang="vi-VN" sz="360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322909" y="83518"/>
            <a:ext cx="7480128" cy="1016449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1816632" y="119836"/>
            <a:ext cx="6619448" cy="3909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HOẠT ĐỘNG KHỞI ĐỘNG</a:t>
            </a:r>
            <a:endParaRPr sz="3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83924" y="1019966"/>
            <a:ext cx="1038225" cy="9525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986A785-1C1D-F536-EFF7-68185A0618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398" y="-3896"/>
            <a:ext cx="914528" cy="943107"/>
          </a:xfrm>
          <a:prstGeom prst="rect">
            <a:avLst/>
          </a:prstGeom>
        </p:spPr>
      </p:pic>
      <p:sp>
        <p:nvSpPr>
          <p:cNvPr id="16" name="Google Shape;462;p21">
            <a:extLst>
              <a:ext uri="{FF2B5EF4-FFF2-40B4-BE49-F238E27FC236}">
                <a16:creationId xmlns:a16="http://schemas.microsoft.com/office/drawing/2014/main" id="{D2CB806A-AF7A-BF76-FD3B-3CFA98CE759C}"/>
              </a:ext>
            </a:extLst>
          </p:cNvPr>
          <p:cNvSpPr txBox="1">
            <a:spLocks/>
          </p:cNvSpPr>
          <p:nvPr/>
        </p:nvSpPr>
        <p:spPr>
          <a:xfrm>
            <a:off x="756623" y="1514694"/>
            <a:ext cx="8164443" cy="995602"/>
          </a:xfrm>
          <a:prstGeom prst="rect">
            <a:avLst/>
          </a:prstGeom>
          <a:noFill/>
          <a:ln w="28575">
            <a:solidFill>
              <a:schemeClr val="tx2">
                <a:lumMod val="75000"/>
              </a:schemeClr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33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giá trị của</a:t>
            </a: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x lần lượt bằng 2; 3; 4; 5; 10.</a:t>
            </a:r>
            <a:endParaRPr lang="en-US" sz="25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ìm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không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ới x</a:t>
            </a:r>
            <a:r>
              <a:rPr lang="en-US" sz="2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; 9; 16; 25; 10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vi-VN" sz="28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406">
            <a:extLst>
              <a:ext uri="{FF2B5EF4-FFF2-40B4-BE49-F238E27FC236}">
                <a16:creationId xmlns:a16="http://schemas.microsoft.com/office/drawing/2014/main" id="{B81CD4AF-183A-2CFB-CEEC-738A0F5BE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6" y="756223"/>
            <a:ext cx="841708" cy="916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A05FA64-5175-BEBF-BA14-57B12F137E0B}"/>
              </a:ext>
            </a:extLst>
          </p:cNvPr>
          <p:cNvSpPr txBox="1"/>
          <p:nvPr/>
        </p:nvSpPr>
        <p:spPr>
          <a:xfrm>
            <a:off x="710642" y="1030925"/>
            <a:ext cx="70143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 (xem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2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519A3A05-1B84-46AE-B4AB-4604B1AC98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3309811"/>
              </p:ext>
            </p:extLst>
          </p:nvPr>
        </p:nvGraphicFramePr>
        <p:xfrm>
          <a:off x="756623" y="3085491"/>
          <a:ext cx="7667485" cy="1330130"/>
        </p:xfrm>
        <a:graphic>
          <a:graphicData uri="http://schemas.openxmlformats.org/drawingml/2006/table">
            <a:tbl>
              <a:tblPr firstRow="1" firstCol="1" bandRow="1">
                <a:tableStyleId>{0E1BE92D-8BE5-4443-8892-37689FE3B34C}</a:tableStyleId>
              </a:tblPr>
              <a:tblGrid>
                <a:gridCol w="1280470">
                  <a:extLst>
                    <a:ext uri="{9D8B030D-6E8A-4147-A177-3AD203B41FA5}">
                      <a16:colId xmlns:a16="http://schemas.microsoft.com/office/drawing/2014/main" val="1656675942"/>
                    </a:ext>
                  </a:extLst>
                </a:gridCol>
                <a:gridCol w="1280470">
                  <a:extLst>
                    <a:ext uri="{9D8B030D-6E8A-4147-A177-3AD203B41FA5}">
                      <a16:colId xmlns:a16="http://schemas.microsoft.com/office/drawing/2014/main" val="3688990707"/>
                    </a:ext>
                  </a:extLst>
                </a:gridCol>
                <a:gridCol w="1277403">
                  <a:extLst>
                    <a:ext uri="{9D8B030D-6E8A-4147-A177-3AD203B41FA5}">
                      <a16:colId xmlns:a16="http://schemas.microsoft.com/office/drawing/2014/main" val="2590910620"/>
                    </a:ext>
                  </a:extLst>
                </a:gridCol>
                <a:gridCol w="1277403">
                  <a:extLst>
                    <a:ext uri="{9D8B030D-6E8A-4147-A177-3AD203B41FA5}">
                      <a16:colId xmlns:a16="http://schemas.microsoft.com/office/drawing/2014/main" val="1894649502"/>
                    </a:ext>
                  </a:extLst>
                </a:gridCol>
                <a:gridCol w="1277403">
                  <a:extLst>
                    <a:ext uri="{9D8B030D-6E8A-4147-A177-3AD203B41FA5}">
                      <a16:colId xmlns:a16="http://schemas.microsoft.com/office/drawing/2014/main" val="1827531739"/>
                    </a:ext>
                  </a:extLst>
                </a:gridCol>
                <a:gridCol w="1274336">
                  <a:extLst>
                    <a:ext uri="{9D8B030D-6E8A-4147-A177-3AD203B41FA5}">
                      <a16:colId xmlns:a16="http://schemas.microsoft.com/office/drawing/2014/main" val="292970586"/>
                    </a:ext>
                  </a:extLst>
                </a:gridCol>
              </a:tblGrid>
              <a:tr h="61405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2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3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4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5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10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9965990"/>
                  </a:ext>
                </a:extLst>
              </a:tr>
              <a:tr h="7160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17364981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184743-FB92-68CC-9CF6-1EDA89018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09836"/>
              </p:ext>
            </p:extLst>
          </p:nvPr>
        </p:nvGraphicFramePr>
        <p:xfrm>
          <a:off x="1080646" y="3194629"/>
          <a:ext cx="530120" cy="45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D184743-FB92-68CC-9CF6-1EDA89018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646" y="3194629"/>
                        <a:ext cx="530120" cy="453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307F859-F72D-2DF1-F7EB-C0B478241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13811"/>
              </p:ext>
            </p:extLst>
          </p:nvPr>
        </p:nvGraphicFramePr>
        <p:xfrm>
          <a:off x="1039058" y="3630203"/>
          <a:ext cx="56770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307F859-F72D-2DF1-F7EB-C0B478241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058" y="3630203"/>
                        <a:ext cx="567702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9F02BC5-FD9C-1FA0-BEB1-16A22687E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985977"/>
              </p:ext>
            </p:extLst>
          </p:nvPr>
        </p:nvGraphicFramePr>
        <p:xfrm>
          <a:off x="3644615" y="1506477"/>
          <a:ext cx="432324" cy="500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9F02BC5-FD9C-1FA0-BEB1-16A22687E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615" y="1506477"/>
                        <a:ext cx="432324" cy="500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BC89E73-43E2-EF21-5B5B-8118EB73631A}"/>
              </a:ext>
            </a:extLst>
          </p:cNvPr>
          <p:cNvSpPr txBox="1"/>
          <p:nvPr/>
        </p:nvSpPr>
        <p:spPr>
          <a:xfrm>
            <a:off x="639446" y="2494439"/>
            <a:ext cx="44778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Với  x = 2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1CCE996-8803-624F-2713-1277010DF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24380"/>
              </p:ext>
            </p:extLst>
          </p:nvPr>
        </p:nvGraphicFramePr>
        <p:xfrm>
          <a:off x="4856302" y="2530497"/>
          <a:ext cx="1339634" cy="43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190440" progId="Equation.DSMT4">
                  <p:embed/>
                </p:oleObj>
              </mc:Choice>
              <mc:Fallback>
                <p:oleObj name="Equation" r:id="rId11" imgW="596880" imgH="1904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1CCE996-8803-624F-2713-1277010DF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302" y="2530497"/>
                        <a:ext cx="1339634" cy="433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97F8323-CAAF-E7F5-AD8B-9CD20600D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65380"/>
              </p:ext>
            </p:extLst>
          </p:nvPr>
        </p:nvGraphicFramePr>
        <p:xfrm>
          <a:off x="2405063" y="3706813"/>
          <a:ext cx="2841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97F8323-CAAF-E7F5-AD8B-9CD20600D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706813"/>
                        <a:ext cx="284162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07931A8-6C1B-01AE-0941-FADD1F507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722643"/>
              </p:ext>
            </p:extLst>
          </p:nvPr>
        </p:nvGraphicFramePr>
        <p:xfrm>
          <a:off x="3806825" y="3743325"/>
          <a:ext cx="255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D07931A8-6C1B-01AE-0941-FADD1F507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743325"/>
                        <a:ext cx="255588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AF5637B-91A2-6237-7700-884DE28DD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90699"/>
              </p:ext>
            </p:extLst>
          </p:nvPr>
        </p:nvGraphicFramePr>
        <p:xfrm>
          <a:off x="5080000" y="3713163"/>
          <a:ext cx="398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80" imgH="177480" progId="Equation.DSMT4">
                  <p:embed/>
                </p:oleObj>
              </mc:Choice>
              <mc:Fallback>
                <p:oleObj name="Equation" r:id="rId17" imgW="17748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AF5637B-91A2-6237-7700-884DE28DD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713163"/>
                        <a:ext cx="398463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E55C35E-1AC9-A5DE-57B6-6F317D728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42035"/>
              </p:ext>
            </p:extLst>
          </p:nvPr>
        </p:nvGraphicFramePr>
        <p:xfrm>
          <a:off x="6227763" y="3690938"/>
          <a:ext cx="454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177480" progId="Equation.DSMT4">
                  <p:embed/>
                </p:oleObj>
              </mc:Choice>
              <mc:Fallback>
                <p:oleObj name="Equation" r:id="rId19" imgW="20304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E55C35E-1AC9-A5DE-57B6-6F317D728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690938"/>
                        <a:ext cx="454025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02EBB07-2310-376D-30BD-7BF892CB1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566468"/>
              </p:ext>
            </p:extLst>
          </p:nvPr>
        </p:nvGraphicFramePr>
        <p:xfrm>
          <a:off x="7412038" y="3646488"/>
          <a:ext cx="755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800" imgH="177480" progId="Equation.DSMT4">
                  <p:embed/>
                </p:oleObj>
              </mc:Choice>
              <mc:Fallback>
                <p:oleObj name="Equation" r:id="rId21" imgW="25380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02EBB07-2310-376D-30BD-7BF892CB17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646488"/>
                        <a:ext cx="75565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" grpId="0"/>
      <p:bldP spid="16" grpId="0" animBg="1"/>
      <p:bldP spid="12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322909" y="83518"/>
            <a:ext cx="7480128" cy="1016449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1816632" y="119836"/>
            <a:ext cx="6619448" cy="3909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HOẠT ĐỘNG KHỞI ĐỘNG</a:t>
            </a:r>
            <a:endParaRPr sz="3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83924" y="1019966"/>
            <a:ext cx="1038225" cy="9525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986A785-1C1D-F536-EFF7-68185A0618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8398" y="-3896"/>
            <a:ext cx="914528" cy="943107"/>
          </a:xfrm>
          <a:prstGeom prst="rect">
            <a:avLst/>
          </a:prstGeom>
        </p:spPr>
      </p:pic>
      <p:sp>
        <p:nvSpPr>
          <p:cNvPr id="16" name="Google Shape;462;p21">
            <a:extLst>
              <a:ext uri="{FF2B5EF4-FFF2-40B4-BE49-F238E27FC236}">
                <a16:creationId xmlns:a16="http://schemas.microsoft.com/office/drawing/2014/main" id="{D2CB806A-AF7A-BF76-FD3B-3CFA98CE759C}"/>
              </a:ext>
            </a:extLst>
          </p:cNvPr>
          <p:cNvSpPr txBox="1">
            <a:spLocks/>
          </p:cNvSpPr>
          <p:nvPr/>
        </p:nvSpPr>
        <p:spPr>
          <a:xfrm>
            <a:off x="756623" y="1514694"/>
            <a:ext cx="8164443" cy="995602"/>
          </a:xfrm>
          <a:prstGeom prst="rect">
            <a:avLst/>
          </a:prstGeom>
          <a:noFill/>
          <a:ln w="28575">
            <a:solidFill>
              <a:schemeClr val="tx2">
                <a:lumMod val="75000"/>
              </a:schemeClr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33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giá trị của</a:t>
            </a: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x lần lượt bằng 2; 3; 4; 5; 10.</a:t>
            </a:r>
            <a:endParaRPr lang="en-US" sz="25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ìm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không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ới x</a:t>
            </a:r>
            <a:r>
              <a:rPr lang="en-US" sz="2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; 9; 16; 25; 10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vi-VN" sz="28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406">
            <a:extLst>
              <a:ext uri="{FF2B5EF4-FFF2-40B4-BE49-F238E27FC236}">
                <a16:creationId xmlns:a16="http://schemas.microsoft.com/office/drawing/2014/main" id="{B81CD4AF-183A-2CFB-CEEC-738A0F5BE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6" y="756223"/>
            <a:ext cx="841708" cy="916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A05FA64-5175-BEBF-BA14-57B12F137E0B}"/>
              </a:ext>
            </a:extLst>
          </p:cNvPr>
          <p:cNvSpPr txBox="1"/>
          <p:nvPr/>
        </p:nvSpPr>
        <p:spPr>
          <a:xfrm>
            <a:off x="710642" y="1030925"/>
            <a:ext cx="70143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 (xem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2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519A3A05-1B84-46AE-B4AB-4604B1AC98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5288982"/>
              </p:ext>
            </p:extLst>
          </p:nvPr>
        </p:nvGraphicFramePr>
        <p:xfrm>
          <a:off x="756623" y="3405781"/>
          <a:ext cx="7667485" cy="1099281"/>
        </p:xfrm>
        <a:graphic>
          <a:graphicData uri="http://schemas.openxmlformats.org/drawingml/2006/table">
            <a:tbl>
              <a:tblPr firstRow="1" firstCol="1" bandRow="1">
                <a:tableStyleId>{0E1BE92D-8BE5-4443-8892-37689FE3B34C}</a:tableStyleId>
              </a:tblPr>
              <a:tblGrid>
                <a:gridCol w="1280470">
                  <a:extLst>
                    <a:ext uri="{9D8B030D-6E8A-4147-A177-3AD203B41FA5}">
                      <a16:colId xmlns:a16="http://schemas.microsoft.com/office/drawing/2014/main" val="1656675942"/>
                    </a:ext>
                  </a:extLst>
                </a:gridCol>
                <a:gridCol w="1280470">
                  <a:extLst>
                    <a:ext uri="{9D8B030D-6E8A-4147-A177-3AD203B41FA5}">
                      <a16:colId xmlns:a16="http://schemas.microsoft.com/office/drawing/2014/main" val="3688990707"/>
                    </a:ext>
                  </a:extLst>
                </a:gridCol>
                <a:gridCol w="1277403">
                  <a:extLst>
                    <a:ext uri="{9D8B030D-6E8A-4147-A177-3AD203B41FA5}">
                      <a16:colId xmlns:a16="http://schemas.microsoft.com/office/drawing/2014/main" val="2590910620"/>
                    </a:ext>
                  </a:extLst>
                </a:gridCol>
                <a:gridCol w="1277403">
                  <a:extLst>
                    <a:ext uri="{9D8B030D-6E8A-4147-A177-3AD203B41FA5}">
                      <a16:colId xmlns:a16="http://schemas.microsoft.com/office/drawing/2014/main" val="1894649502"/>
                    </a:ext>
                  </a:extLst>
                </a:gridCol>
                <a:gridCol w="1277403">
                  <a:extLst>
                    <a:ext uri="{9D8B030D-6E8A-4147-A177-3AD203B41FA5}">
                      <a16:colId xmlns:a16="http://schemas.microsoft.com/office/drawing/2014/main" val="1827531739"/>
                    </a:ext>
                  </a:extLst>
                </a:gridCol>
                <a:gridCol w="1274336">
                  <a:extLst>
                    <a:ext uri="{9D8B030D-6E8A-4147-A177-3AD203B41FA5}">
                      <a16:colId xmlns:a16="http://schemas.microsoft.com/office/drawing/2014/main" val="292970586"/>
                    </a:ext>
                  </a:extLst>
                </a:gridCol>
              </a:tblGrid>
              <a:tr h="5074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4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9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16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25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100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9965990"/>
                  </a:ext>
                </a:extLst>
              </a:tr>
              <a:tr h="59179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17364981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184743-FB92-68CC-9CF6-1EDA89018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278388"/>
              </p:ext>
            </p:extLst>
          </p:nvPr>
        </p:nvGraphicFramePr>
        <p:xfrm>
          <a:off x="1198058" y="4114915"/>
          <a:ext cx="438115" cy="37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D184743-FB92-68CC-9CF6-1EDA89018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058" y="4114915"/>
                        <a:ext cx="438115" cy="374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307F859-F72D-2DF1-F7EB-C0B478241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54106"/>
              </p:ext>
            </p:extLst>
          </p:nvPr>
        </p:nvGraphicFramePr>
        <p:xfrm>
          <a:off x="1201319" y="3323144"/>
          <a:ext cx="469175" cy="54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307F859-F72D-2DF1-F7EB-C0B478241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319" y="3323144"/>
                        <a:ext cx="469175" cy="543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9F02BC5-FD9C-1FA0-BEB1-16A22687E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4615" y="1506477"/>
          <a:ext cx="432324" cy="500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9F02BC5-FD9C-1FA0-BEB1-16A22687E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615" y="1506477"/>
                        <a:ext cx="432324" cy="500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BC89E73-43E2-EF21-5B5B-8118EB73631A}"/>
              </a:ext>
            </a:extLst>
          </p:cNvPr>
          <p:cNvSpPr txBox="1"/>
          <p:nvPr/>
        </p:nvSpPr>
        <p:spPr>
          <a:xfrm>
            <a:off x="639445" y="2494439"/>
            <a:ext cx="558518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Với             và x không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1CCE996-8803-624F-2713-1277010DF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493047"/>
              </p:ext>
            </p:extLst>
          </p:nvPr>
        </p:nvGraphicFramePr>
        <p:xfrm>
          <a:off x="2689225" y="2526161"/>
          <a:ext cx="1025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03040" progId="Equation.DSMT4">
                  <p:embed/>
                </p:oleObj>
              </mc:Choice>
              <mc:Fallback>
                <p:oleObj name="Equation" r:id="rId12" imgW="45720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1CCE996-8803-624F-2713-1277010DF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2526161"/>
                        <a:ext cx="102552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97F8323-CAAF-E7F5-AD8B-9CD20600D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094836"/>
              </p:ext>
            </p:extLst>
          </p:nvPr>
        </p:nvGraphicFramePr>
        <p:xfrm>
          <a:off x="2429722" y="3944465"/>
          <a:ext cx="234845" cy="31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97F8323-CAAF-E7F5-AD8B-9CD20600D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722" y="3944465"/>
                        <a:ext cx="234845" cy="312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07931A8-6C1B-01AE-0941-FADD1F507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78290"/>
              </p:ext>
            </p:extLst>
          </p:nvPr>
        </p:nvGraphicFramePr>
        <p:xfrm>
          <a:off x="3829004" y="3983457"/>
          <a:ext cx="211230" cy="33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D07931A8-6C1B-01AE-0941-FADD1F507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04" y="3983457"/>
                        <a:ext cx="211230" cy="335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AF5637B-91A2-6237-7700-884DE28DD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45178"/>
              </p:ext>
            </p:extLst>
          </p:nvPr>
        </p:nvGraphicFramePr>
        <p:xfrm>
          <a:off x="5161809" y="3965102"/>
          <a:ext cx="234845" cy="31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AF5637B-91A2-6237-7700-884DE28DD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809" y="3965102"/>
                        <a:ext cx="234845" cy="312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E55C35E-1AC9-A5DE-57B6-6F317D728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08277"/>
              </p:ext>
            </p:extLst>
          </p:nvPr>
        </p:nvGraphicFramePr>
        <p:xfrm>
          <a:off x="6348367" y="3931070"/>
          <a:ext cx="211229" cy="33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E55C35E-1AC9-A5DE-57B6-6F317D728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367" y="3931070"/>
                        <a:ext cx="211229" cy="335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02EBB07-2310-376D-30BD-7BF892CB1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973502"/>
              </p:ext>
            </p:extLst>
          </p:nvPr>
        </p:nvGraphicFramePr>
        <p:xfrm>
          <a:off x="7519851" y="3957133"/>
          <a:ext cx="316188" cy="32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177480" progId="Equation.DSMT4">
                  <p:embed/>
                </p:oleObj>
              </mc:Choice>
              <mc:Fallback>
                <p:oleObj name="Equation" r:id="rId22" imgW="17748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02EBB07-2310-376D-30BD-7BF892CB17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851" y="3957133"/>
                        <a:ext cx="316188" cy="321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0E0634F-73BA-CF1B-CD8F-D70E85FC7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39989"/>
              </p:ext>
            </p:extLst>
          </p:nvPr>
        </p:nvGraphicFramePr>
        <p:xfrm>
          <a:off x="1816632" y="2955177"/>
          <a:ext cx="1081404" cy="44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960" imgH="203040" progId="Equation.DSMT4">
                  <p:embed/>
                </p:oleObj>
              </mc:Choice>
              <mc:Fallback>
                <p:oleObj name="Equation" r:id="rId24" imgW="50796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0E0634F-73BA-CF1B-CD8F-D70E85FC7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632" y="2955177"/>
                        <a:ext cx="1081404" cy="440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DE19F74-68DC-76F3-5946-F0C8A5C38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784707"/>
              </p:ext>
            </p:extLst>
          </p:nvPr>
        </p:nvGraphicFramePr>
        <p:xfrm>
          <a:off x="2937319" y="2932031"/>
          <a:ext cx="16240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23600" imgH="203040" progId="Equation.DSMT4">
                  <p:embed/>
                </p:oleObj>
              </mc:Choice>
              <mc:Fallback>
                <p:oleObj name="Equation" r:id="rId26" imgW="72360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DE19F74-68DC-76F3-5946-F0C8A5C387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319" y="2932031"/>
                        <a:ext cx="1624013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23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" grpId="0"/>
      <p:bldP spid="16" grpId="0" animBg="1"/>
      <p:bldP spid="12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4206C486-DB07-8937-78F7-5DC7AB6F5EEC}"/>
              </a:ext>
            </a:extLst>
          </p:cNvPr>
          <p:cNvGrpSpPr/>
          <p:nvPr/>
        </p:nvGrpSpPr>
        <p:grpSpPr>
          <a:xfrm>
            <a:off x="646838" y="2024277"/>
            <a:ext cx="8357501" cy="1898623"/>
            <a:chOff x="-101835" y="-277013"/>
            <a:chExt cx="7519731" cy="1899360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F03B4A8A-1D20-EC28-2BBF-18A68F53048D}"/>
                </a:ext>
              </a:extLst>
            </p:cNvPr>
            <p:cNvSpPr/>
            <p:nvPr/>
          </p:nvSpPr>
          <p:spPr>
            <a:xfrm>
              <a:off x="1277" y="-277013"/>
              <a:ext cx="7416619" cy="1899360"/>
            </a:xfrm>
            <a:prstGeom prst="roundRect">
              <a:avLst>
                <a:gd name="adj" fmla="val 9077"/>
              </a:avLst>
            </a:prstGeom>
            <a:solidFill>
              <a:srgbClr val="FFFFC6"/>
            </a:solidFill>
            <a:ln>
              <a:solidFill>
                <a:srgbClr val="008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270510" marR="0" indent="-228600" algn="just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tabLst>
                  <a:tab pos="2952115" algn="l"/>
                </a:tabLst>
              </a:pP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</a:t>
              </a:r>
              <a:r>
                <a:rPr lang="en-US" sz="29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ăn</a:t>
              </a:r>
              <a:r>
                <a:rPr lang="en-US" sz="29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ậc</a:t>
              </a:r>
              <a:r>
                <a:rPr lang="en-US" sz="29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học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 không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âm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9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r>
                <a:rPr kumimoji="0" lang="en-US" altLang="en-US" sz="29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không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âm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marL="270510" indent="-228600" algn="just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tabLst>
                  <a:tab pos="2952115" algn="l"/>
                </a:tabLst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a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dù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latin typeface="Arial" panose="020B0604020202020204" pitchFamily="34" charset="0"/>
                  <a:ea typeface="Times New Roman" panose="02020603050405020304" pitchFamily="18" charset="0"/>
                </a:rPr>
                <a:t>kí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latin typeface="Arial" panose="020B0604020202020204" pitchFamily="34" charset="0"/>
                  <a:ea typeface="Times New Roman" panose="02020603050405020304" pitchFamily="18" charset="0"/>
                </a:rPr>
                <a:t>hiệu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latin typeface="Arial" panose="020B0604020202020204" pitchFamily="34" charset="0"/>
                  <a:ea typeface="Times New Roman" panose="02020603050405020304" pitchFamily="18" charset="0"/>
                </a:rPr>
                <a:t>  </a:t>
              </a:r>
              <a:r>
                <a:rPr lang="en-US" altLang="en-US" sz="2800" dirty="0">
                  <a:solidFill>
                    <a:schemeClr val="tx1"/>
                  </a:solidFill>
                  <a:highlight>
                    <a:srgbClr val="00FF00"/>
                  </a:highlight>
                  <a:latin typeface="Arial" panose="020B0604020202020204" pitchFamily="34" charset="0"/>
                </a:rPr>
                <a:t>    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ể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ăn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học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a.</a:t>
              </a:r>
              <a:endParaRPr kumimoji="0" lang="en-US" altLang="en-US" sz="2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70510" marR="0" indent="-228600" algn="just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tabLst>
                  <a:tab pos="2952115" algn="l"/>
                </a:tabLst>
              </a:pPr>
              <a:endParaRPr lang="en-US" sz="2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2782">
              <a:extLst>
                <a:ext uri="{FF2B5EF4-FFF2-40B4-BE49-F238E27FC236}">
                  <a16:creationId xmlns:a16="http://schemas.microsoft.com/office/drawing/2014/main" id="{2DBE92F0-B1C4-F402-7C2C-A2D85835AEC2}"/>
                </a:ext>
              </a:extLst>
            </p:cNvPr>
            <p:cNvSpPr txBox="1"/>
            <p:nvPr/>
          </p:nvSpPr>
          <p:spPr>
            <a:xfrm>
              <a:off x="-101835" y="997237"/>
              <a:ext cx="1118050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1200" dirty="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Arrow: Pentagon 42">
            <a:extLst>
              <a:ext uri="{FF2B5EF4-FFF2-40B4-BE49-F238E27FC236}">
                <a16:creationId xmlns:a16="http://schemas.microsoft.com/office/drawing/2014/main" id="{1655C7DA-C094-77CC-B730-AEEEF606B5CA}"/>
              </a:ext>
            </a:extLst>
          </p:cNvPr>
          <p:cNvSpPr/>
          <p:nvPr/>
        </p:nvSpPr>
        <p:spPr>
          <a:xfrm rot="10800000">
            <a:off x="579474" y="2049813"/>
            <a:ext cx="1788139" cy="526363"/>
          </a:xfrm>
          <a:prstGeom prst="homePlate">
            <a:avLst/>
          </a:prstGeom>
          <a:solidFill>
            <a:schemeClr val="accent6">
              <a:lumMod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8" y="3568677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12" name="Google Shape;612;p27"/>
          <p:cNvGrpSpPr/>
          <p:nvPr/>
        </p:nvGrpSpPr>
        <p:grpSpPr>
          <a:xfrm>
            <a:off x="8433962" y="4177001"/>
            <a:ext cx="729528" cy="892215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819A0DDD-2105-422E-0275-07AE6B0EC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68" y="424565"/>
            <a:ext cx="18442664" cy="17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Google Shape;586;p27">
            <a:extLst>
              <a:ext uri="{FF2B5EF4-FFF2-40B4-BE49-F238E27FC236}">
                <a16:creationId xmlns:a16="http://schemas.microsoft.com/office/drawing/2014/main" id="{342A7C41-9E0F-A261-B5C0-446404DE5101}"/>
              </a:ext>
            </a:extLst>
          </p:cNvPr>
          <p:cNvSpPr txBox="1">
            <a:spLocks/>
          </p:cNvSpPr>
          <p:nvPr/>
        </p:nvSpPr>
        <p:spPr>
          <a:xfrm rot="21599818">
            <a:off x="790723" y="487220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</a:pPr>
            <a:r>
              <a:rPr lang="en-US" sz="28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CĂN BẬC HAI SỐ HỌC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729AC490-4BDE-3F66-8A4C-42E4331D04E5}"/>
              </a:ext>
            </a:extLst>
          </p:cNvPr>
          <p:cNvSpPr/>
          <p:nvPr/>
        </p:nvSpPr>
        <p:spPr>
          <a:xfrm>
            <a:off x="805735" y="751058"/>
            <a:ext cx="8034641" cy="1225788"/>
          </a:xfrm>
          <a:prstGeom prst="roundRect">
            <a:avLst>
              <a:gd name="adj" fmla="val 12563"/>
            </a:avLst>
          </a:prstGeom>
          <a:solidFill>
            <a:srgbClr val="4EA664">
              <a:alpha val="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70510" marR="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: 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&gt; 0 và            . Ta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i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</a:t>
            </a:r>
            <a:r>
              <a:rPr lang="en-US" sz="2800" b="1" i="1" dirty="0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800" b="1" i="1" dirty="0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b="1" i="1" dirty="0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ọ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5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551051A-CD62-6A5C-C696-CD129FDFA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87133"/>
              </p:ext>
            </p:extLst>
          </p:nvPr>
        </p:nvGraphicFramePr>
        <p:xfrm>
          <a:off x="3463925" y="837787"/>
          <a:ext cx="11080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5551051A-CD62-6A5C-C696-CD129FDFA3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837787"/>
                        <a:ext cx="1108075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5400858B-081A-203C-F000-88C41EBE34B1}"/>
              </a:ext>
            </a:extLst>
          </p:cNvPr>
          <p:cNvSpPr txBox="1"/>
          <p:nvPr/>
        </p:nvSpPr>
        <p:spPr>
          <a:xfrm>
            <a:off x="579473" y="2123963"/>
            <a:ext cx="1981936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   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TTT: </a:t>
            </a:r>
            <a:endParaRPr lang="en-US" altLang="en-US" sz="2800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1C3554B2-D00A-E4EC-D3FB-1C10E2F99F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781" y="2047528"/>
            <a:ext cx="309976" cy="492199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85915A-276B-804D-0144-90C720C30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143263"/>
              </p:ext>
            </p:extLst>
          </p:nvPr>
        </p:nvGraphicFramePr>
        <p:xfrm>
          <a:off x="2879725" y="4011613"/>
          <a:ext cx="12874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F85915A-276B-804D-0144-90C720C30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4011613"/>
                        <a:ext cx="1287463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A2EC965-7E97-C83B-7CAE-CAFEE53DF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0472"/>
              </p:ext>
            </p:extLst>
          </p:nvPr>
        </p:nvGraphicFramePr>
        <p:xfrm>
          <a:off x="3401170" y="3280725"/>
          <a:ext cx="631010" cy="5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A2EC965-7E97-C83B-7CAE-CAFEE53DF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170" y="3280725"/>
                        <a:ext cx="631010" cy="576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FA76FE5D-2298-7D60-56A8-420FB2EC8290}"/>
              </a:ext>
            </a:extLst>
          </p:cNvPr>
          <p:cNvSpPr/>
          <p:nvPr/>
        </p:nvSpPr>
        <p:spPr>
          <a:xfrm>
            <a:off x="1576251" y="1724297"/>
            <a:ext cx="52252" cy="2761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7B275891-0AC8-2C86-56AC-1F3762B98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009620"/>
              </p:ext>
            </p:extLst>
          </p:nvPr>
        </p:nvGraphicFramePr>
        <p:xfrm>
          <a:off x="4648972" y="2676965"/>
          <a:ext cx="9731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B275891-0AC8-2C86-56AC-1F3762B98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972" y="2676965"/>
                        <a:ext cx="973137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34708A45-1C76-3F89-9C4E-29A6C91A0EF8}"/>
              </a:ext>
            </a:extLst>
          </p:cNvPr>
          <p:cNvSpPr txBox="1"/>
          <p:nvPr/>
        </p:nvSpPr>
        <p:spPr>
          <a:xfrm>
            <a:off x="761437" y="3982679"/>
            <a:ext cx="1920803" cy="522259"/>
          </a:xfrm>
          <a:prstGeom prst="rect">
            <a:avLst/>
          </a:prstGeom>
          <a:solidFill>
            <a:srgbClr val="FC6410"/>
          </a:solidFill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048AAB1B-5911-3CFB-D442-046AE5F0834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781" y="4027176"/>
            <a:ext cx="385828" cy="438013"/>
          </a:xfrm>
          <a:prstGeom prst="rect">
            <a:avLst/>
          </a:prstGeom>
          <a:solidFill>
            <a:srgbClr val="FC6410"/>
          </a:solidFill>
        </p:spPr>
      </p:pic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0D4EFEEA-C949-D631-3A0B-2D1E411B5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12827"/>
              </p:ext>
            </p:extLst>
          </p:nvPr>
        </p:nvGraphicFramePr>
        <p:xfrm>
          <a:off x="4233863" y="3997325"/>
          <a:ext cx="12874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241200" progId="Equation.DSMT4">
                  <p:embed/>
                </p:oleObj>
              </mc:Choice>
              <mc:Fallback>
                <p:oleObj name="Equation" r:id="rId13" imgW="545760" imgH="2412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0D4EFEEA-C949-D631-3A0B-2D1E411B5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3997325"/>
                        <a:ext cx="1287462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77ED9EF9-CB56-65DA-8587-849770BD8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571692"/>
              </p:ext>
            </p:extLst>
          </p:nvPr>
        </p:nvGraphicFramePr>
        <p:xfrm>
          <a:off x="5551136" y="4002934"/>
          <a:ext cx="17653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41200" progId="Equation.DSMT4">
                  <p:embed/>
                </p:oleObj>
              </mc:Choice>
              <mc:Fallback>
                <p:oleObj name="Equation" r:id="rId15" imgW="749160" imgH="2412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77ED9EF9-CB56-65DA-8587-849770BD89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136" y="4002934"/>
                        <a:ext cx="1765300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AB198074-F9F4-FF16-A483-594B1F5A9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82505"/>
              </p:ext>
            </p:extLst>
          </p:nvPr>
        </p:nvGraphicFramePr>
        <p:xfrm>
          <a:off x="6932613" y="4500563"/>
          <a:ext cx="12271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560" imgH="241200" progId="Equation.DSMT4">
                  <p:embed/>
                </p:oleObj>
              </mc:Choice>
              <mc:Fallback>
                <p:oleObj name="Equation" r:id="rId17" imgW="520560" imgH="2412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AB198074-F9F4-FF16-A483-594B1F5A9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4500563"/>
                        <a:ext cx="1227137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2" grpId="0"/>
      <p:bldP spid="5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54211BA4-5601-83C9-DAE5-062BA7FDEF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2359" y="1824572"/>
            <a:ext cx="7887801" cy="224821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5611" y="4812154"/>
            <a:ext cx="2114549" cy="259347"/>
          </a:xfrm>
        </p:spPr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6</a:t>
            </a:fld>
            <a:endParaRPr lang="en-US" kern="1200" dirty="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Google Shape;586;p27">
            <a:extLst>
              <a:ext uri="{FF2B5EF4-FFF2-40B4-BE49-F238E27FC236}">
                <a16:creationId xmlns:a16="http://schemas.microsoft.com/office/drawing/2014/main" id="{7B2DDB79-0D45-1B24-C851-A99BAAF88C9C}"/>
              </a:ext>
            </a:extLst>
          </p:cNvPr>
          <p:cNvSpPr txBox="1">
            <a:spLocks/>
          </p:cNvSpPr>
          <p:nvPr/>
        </p:nvSpPr>
        <p:spPr>
          <a:xfrm rot="21599818">
            <a:off x="642944" y="72244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</a:pP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</a:pP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CĂN BẬC HAI SỐ HỌC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55496DB3-54A5-00DF-862F-D915A8470999}"/>
              </a:ext>
            </a:extLst>
          </p:cNvPr>
          <p:cNvSpPr/>
          <p:nvPr/>
        </p:nvSpPr>
        <p:spPr>
          <a:xfrm>
            <a:off x="888764" y="479434"/>
            <a:ext cx="8011396" cy="1259254"/>
          </a:xfrm>
          <a:prstGeom prst="roundRect">
            <a:avLst>
              <a:gd name="adj" fmla="val 10212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ược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ông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âm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 đúng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ăn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ậc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ai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ọc</a:t>
            </a:r>
            <a:endParaRPr lang="en-US" altLang="en-US" sz="26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Arrow: Pentagon 37">
            <a:extLst>
              <a:ext uri="{FF2B5EF4-FFF2-40B4-BE49-F238E27FC236}">
                <a16:creationId xmlns:a16="http://schemas.microsoft.com/office/drawing/2014/main" id="{F01E7905-434D-99CC-6A2F-530FFF3261A4}"/>
              </a:ext>
            </a:extLst>
          </p:cNvPr>
          <p:cNvSpPr/>
          <p:nvPr/>
        </p:nvSpPr>
        <p:spPr>
          <a:xfrm>
            <a:off x="888764" y="472957"/>
            <a:ext cx="1649570" cy="526363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F393BB64-6DFB-CF67-8527-69AD594C9A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764" y="425637"/>
            <a:ext cx="309976" cy="492199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A7360845-404F-0D39-7854-756329BCE9C4}"/>
              </a:ext>
            </a:extLst>
          </p:cNvPr>
          <p:cNvSpPr txBox="1"/>
          <p:nvPr/>
        </p:nvSpPr>
        <p:spPr>
          <a:xfrm>
            <a:off x="596804" y="436318"/>
            <a:ext cx="1893118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   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TTT: </a:t>
            </a:r>
            <a:endParaRPr lang="en-US" altLang="en-US" sz="2800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2D6D9A7-FC37-2D66-0FBA-E1837FA015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2452" y="423154"/>
            <a:ext cx="409180" cy="52871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E3F3F3-A17A-9888-7656-407F602A8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2238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BE3F3F3-A17A-9888-7656-407F602A8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2238" cy="13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A8C444F-DD03-446C-CDEA-C3EDE3E92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050925"/>
          <a:ext cx="769938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A8C444F-DD03-446C-CDEA-C3EDE3E924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50925"/>
                        <a:ext cx="769938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81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6" name="Google Shape;886;p30"/>
          <p:cNvGrpSpPr/>
          <p:nvPr/>
        </p:nvGrpSpPr>
        <p:grpSpPr>
          <a:xfrm rot="8722530">
            <a:off x="8162904" y="4614777"/>
            <a:ext cx="1196896" cy="286788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8" name="TextBox 67">
            <a:extLst>
              <a:ext uri="{FF2B5EF4-FFF2-40B4-BE49-F238E27FC236}">
                <a16:creationId xmlns:a16="http://schemas.microsoft.com/office/drawing/2014/main" id="{15B6BEAA-5574-B4D6-1B8B-148D5AA43CD1}"/>
              </a:ext>
            </a:extLst>
          </p:cNvPr>
          <p:cNvSpPr txBox="1"/>
          <p:nvPr/>
        </p:nvSpPr>
        <p:spPr>
          <a:xfrm>
            <a:off x="710902" y="2691964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37D5F629-89FE-31AF-4B01-55344B0F4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38" y="23176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C9C4F52-C5D8-B7BF-CBAE-4C4ADA7961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902" y="0"/>
            <a:ext cx="8021169" cy="2610214"/>
          </a:xfrm>
          <a:prstGeom prst="rect">
            <a:avLst/>
          </a:prstGeom>
        </p:spPr>
      </p:pic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3F40D48D-D671-0D32-C61B-2AD30AF6A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665026"/>
              </p:ext>
            </p:extLst>
          </p:nvPr>
        </p:nvGraphicFramePr>
        <p:xfrm>
          <a:off x="1443806" y="3044242"/>
          <a:ext cx="14668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41200" progId="Equation.DSMT4">
                  <p:embed/>
                </p:oleObj>
              </mc:Choice>
              <mc:Fallback>
                <p:oleObj name="Equation" r:id="rId4" imgW="622080" imgH="241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3F40D48D-D671-0D32-C61B-2AD30AF6A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806" y="3044242"/>
                        <a:ext cx="1466850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88E72167-355A-7CB7-0CBB-7639FB494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98482"/>
              </p:ext>
            </p:extLst>
          </p:nvPr>
        </p:nvGraphicFramePr>
        <p:xfrm>
          <a:off x="3509196" y="3083605"/>
          <a:ext cx="27241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41200" progId="Equation.DSMT4">
                  <p:embed/>
                </p:oleObj>
              </mc:Choice>
              <mc:Fallback>
                <p:oleObj name="Equation" r:id="rId6" imgW="1155600" imgH="2412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88E72167-355A-7CB7-0CBB-7639FB494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196" y="3083605"/>
                        <a:ext cx="2724150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6EE6B11F-849F-C816-4F78-E83F9612B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663697"/>
              </p:ext>
            </p:extLst>
          </p:nvPr>
        </p:nvGraphicFramePr>
        <p:xfrm>
          <a:off x="981644" y="4074414"/>
          <a:ext cx="2932562" cy="53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41200" progId="Equation.DSMT4">
                  <p:embed/>
                </p:oleObj>
              </mc:Choice>
              <mc:Fallback>
                <p:oleObj name="Equation" r:id="rId8" imgW="130788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6EE6B11F-849F-C816-4F78-E83F9612B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644" y="4074414"/>
                        <a:ext cx="2932562" cy="530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411505B0-81AD-D0A0-D71D-04B4448A5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16717"/>
              </p:ext>
            </p:extLst>
          </p:nvPr>
        </p:nvGraphicFramePr>
        <p:xfrm>
          <a:off x="4557713" y="4060825"/>
          <a:ext cx="14970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41200" progId="Equation.DSMT4">
                  <p:embed/>
                </p:oleObj>
              </mc:Choice>
              <mc:Fallback>
                <p:oleObj name="Equation" r:id="rId10" imgW="634680" imgH="2412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411505B0-81AD-D0A0-D71D-04B4448A5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4060825"/>
                        <a:ext cx="1497012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604005" y="470468"/>
            <a:ext cx="4093829" cy="452725"/>
          </a:xfrm>
          <a:prstGeom prst="homePlate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b="1" dirty="0">
                <a:solidFill>
                  <a:srgbClr val="FF0000"/>
                </a:solidFill>
                <a:effectLst/>
                <a:latin typeface="UTM Swiss Condensed"/>
                <a:ea typeface="Calibri" panose="020F0502020204030204" pitchFamily="34" charset="0"/>
                <a:cs typeface="Times New Roman" panose="02020603050405020304" pitchFamily="18" charset="0"/>
              </a:rPr>
              <a:t>        </a:t>
            </a:r>
            <a:r>
              <a:rPr lang="en-US" sz="2500" dirty="0" err="1">
                <a:solidFill>
                  <a:srgbClr val="FF0000"/>
                </a:solidFill>
                <a:latin typeface="+mn-lt"/>
              </a:rPr>
              <a:t>Vận</a:t>
            </a:r>
            <a:r>
              <a:rPr lang="en-US" sz="25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+mn-lt"/>
              </a:rPr>
              <a:t>dụng</a:t>
            </a:r>
            <a:r>
              <a:rPr lang="en-US" sz="2500" dirty="0">
                <a:solidFill>
                  <a:srgbClr val="FF0000"/>
                </a:solidFill>
                <a:latin typeface="+mn-lt"/>
              </a:rPr>
              <a:t> 2: SGK/32</a:t>
            </a:r>
            <a:endParaRPr lang="en-US" sz="2500" dirty="0">
              <a:solidFill>
                <a:srgbClr val="FF0000"/>
              </a:solidFill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0499" y="-26956"/>
            <a:ext cx="6297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HOẠT ĐỘNG  VẬN DỤNG</a:t>
            </a:r>
            <a:r>
              <a:rPr lang="en-US" sz="2400" b="1" dirty="0">
                <a:solidFill>
                  <a:srgbClr val="002060"/>
                </a:solidFill>
              </a:rPr>
              <a:t>.</a:t>
            </a:r>
            <a:endParaRPr lang="vi-VN" sz="2400" b="1" dirty="0">
              <a:solidFill>
                <a:srgbClr val="00206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86984" y="925662"/>
            <a:ext cx="6972345" cy="1716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9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606060" y="2071516"/>
            <a:ext cx="4106174" cy="76869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ẠT ĐỘNG CẶP ĐÔI</a:t>
            </a:r>
            <a:endParaRPr lang="vi-VN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6984" y="2917527"/>
            <a:ext cx="8264105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900" b="1" u="sng" dirty="0"/>
              <a:t>- </a:t>
            </a:r>
            <a:r>
              <a:rPr lang="en-US" sz="2900" b="1" u="sng" dirty="0" err="1"/>
              <a:t>Yêu</a:t>
            </a:r>
            <a:r>
              <a:rPr lang="en-US" sz="2900" b="1" u="sng" dirty="0"/>
              <a:t> </a:t>
            </a:r>
            <a:r>
              <a:rPr lang="en-US" sz="2900" b="1" u="sng" dirty="0" err="1"/>
              <a:t>cầu</a:t>
            </a:r>
            <a:r>
              <a:rPr lang="en-US" sz="2900" b="1" u="sng" dirty="0"/>
              <a:t>:</a:t>
            </a:r>
            <a:r>
              <a:rPr lang="en-US" sz="2900" b="1" dirty="0"/>
              <a:t> </a:t>
            </a:r>
            <a:r>
              <a:rPr lang="en-US" sz="2900" dirty="0" err="1"/>
              <a:t>Suy</a:t>
            </a:r>
            <a:r>
              <a:rPr lang="en-US" sz="2900" dirty="0"/>
              <a:t> </a:t>
            </a:r>
            <a:r>
              <a:rPr lang="en-US" sz="2900" dirty="0" err="1"/>
              <a:t>nghĩ</a:t>
            </a:r>
            <a:r>
              <a:rPr lang="en-US" sz="2900" dirty="0"/>
              <a:t>, </a:t>
            </a:r>
            <a:r>
              <a:rPr lang="en-US" sz="2900" dirty="0" err="1"/>
              <a:t>thảo</a:t>
            </a:r>
            <a:r>
              <a:rPr lang="en-US" sz="2900" dirty="0"/>
              <a:t> </a:t>
            </a:r>
            <a:r>
              <a:rPr lang="en-US" sz="2900" dirty="0" err="1"/>
              <a:t>luận</a:t>
            </a:r>
            <a:r>
              <a:rPr lang="en-US" sz="2900" dirty="0"/>
              <a:t> </a:t>
            </a:r>
            <a:r>
              <a:rPr lang="en-US" sz="2900" dirty="0" err="1"/>
              <a:t>thực</a:t>
            </a:r>
            <a:r>
              <a:rPr lang="en-US" sz="2900" dirty="0"/>
              <a:t> </a:t>
            </a:r>
            <a:r>
              <a:rPr lang="en-US" sz="2900" dirty="0" err="1"/>
              <a:t>hiện</a:t>
            </a:r>
            <a:r>
              <a:rPr lang="en-US" sz="2900" dirty="0"/>
              <a:t> </a:t>
            </a:r>
            <a:r>
              <a:rPr lang="en-US" sz="2900" dirty="0" err="1"/>
              <a:t>yêu</a:t>
            </a:r>
            <a:r>
              <a:rPr lang="en-US" sz="2900" dirty="0"/>
              <a:t> </a:t>
            </a:r>
            <a:r>
              <a:rPr lang="en-US" sz="2900" dirty="0" err="1"/>
              <a:t>cầu</a:t>
            </a:r>
            <a:r>
              <a:rPr lang="en-US" sz="2900" dirty="0"/>
              <a:t> </a:t>
            </a:r>
            <a:r>
              <a:rPr lang="en-US" sz="2900" dirty="0" err="1"/>
              <a:t>của</a:t>
            </a:r>
            <a:r>
              <a:rPr lang="en-US" sz="2900" dirty="0"/>
              <a:t> </a:t>
            </a:r>
            <a:r>
              <a:rPr lang="en-US" sz="2900" dirty="0" err="1"/>
              <a:t>Vận</a:t>
            </a:r>
            <a:r>
              <a:rPr lang="en-US" sz="2900" dirty="0"/>
              <a:t> </a:t>
            </a:r>
            <a:r>
              <a:rPr lang="en-US" sz="2900" dirty="0" err="1"/>
              <a:t>Dụng</a:t>
            </a:r>
            <a:r>
              <a:rPr lang="en-US" sz="2900" dirty="0"/>
              <a:t> 2 </a:t>
            </a:r>
            <a:r>
              <a:rPr lang="en-US" sz="2900" dirty="0" err="1"/>
              <a:t>trang</a:t>
            </a:r>
            <a:r>
              <a:rPr lang="en-US" sz="2900" dirty="0"/>
              <a:t> 32 SGK. </a:t>
            </a:r>
            <a:endParaRPr lang="vi-VN" sz="2900" dirty="0"/>
          </a:p>
        </p:txBody>
      </p:sp>
      <p:sp>
        <p:nvSpPr>
          <p:cNvPr id="60" name="TextBox 59"/>
          <p:cNvSpPr txBox="1"/>
          <p:nvPr/>
        </p:nvSpPr>
        <p:spPr>
          <a:xfrm>
            <a:off x="686984" y="3979725"/>
            <a:ext cx="37111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/>
              <a:t>- Thời </a:t>
            </a:r>
            <a:r>
              <a:rPr lang="en-US" sz="2400" b="1" u="sng" dirty="0" err="1"/>
              <a:t>gian</a:t>
            </a:r>
            <a:r>
              <a:rPr lang="en-US" sz="2400" b="1" u="sng" dirty="0"/>
              <a:t>:</a:t>
            </a:r>
            <a:r>
              <a:rPr lang="en-US" sz="2400" b="1" dirty="0"/>
              <a:t> </a:t>
            </a:r>
            <a:r>
              <a:rPr lang="en-US" sz="2400" dirty="0"/>
              <a:t>2 phút </a:t>
            </a:r>
            <a:endParaRPr lang="vi-VN" sz="2400" dirty="0"/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" grpId="0" animBg="1"/>
      <p:bldP spid="10" grpId="0"/>
      <p:bldP spid="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0" y="386693"/>
            <a:ext cx="710902" cy="3703524"/>
          </a:xfrm>
          <a:prstGeom prst="homePlate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b="1" dirty="0">
                <a:solidFill>
                  <a:srgbClr val="FF0000"/>
                </a:solidFill>
                <a:effectLst/>
                <a:latin typeface="UTM Swiss Condensed"/>
                <a:ea typeface="Calibri" panose="020F0502020204030204" pitchFamily="34" charset="0"/>
                <a:cs typeface="Times New Roman" panose="02020603050405020304" pitchFamily="18" charset="0"/>
              </a:rPr>
              <a:t>        </a:t>
            </a:r>
            <a:r>
              <a:rPr lang="en-US" sz="2500" dirty="0" err="1">
                <a:solidFill>
                  <a:srgbClr val="FF0000"/>
                </a:solidFill>
                <a:latin typeface="+mn-lt"/>
              </a:rPr>
              <a:t>Vận</a:t>
            </a:r>
            <a:r>
              <a:rPr lang="en-US" sz="25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+mn-lt"/>
              </a:rPr>
              <a:t>dụng</a:t>
            </a:r>
            <a:endParaRPr lang="en-US" sz="2500" dirty="0">
              <a:solidFill>
                <a:srgbClr val="FF0000"/>
              </a:solidFill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0499" y="-26956"/>
            <a:ext cx="6297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HOẠT ĐỘNG  VẬN DỤNG</a:t>
            </a:r>
            <a:r>
              <a:rPr lang="en-US" sz="2400" b="1" dirty="0">
                <a:solidFill>
                  <a:srgbClr val="002060"/>
                </a:solidFill>
              </a:rPr>
              <a:t>.</a:t>
            </a:r>
            <a:endParaRPr lang="vi-VN" sz="2400" b="1" dirty="0">
              <a:solidFill>
                <a:srgbClr val="00206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27991" y="383595"/>
            <a:ext cx="8289868" cy="1716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9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24D98F2-0B8B-69E0-ED4D-944C8C82C122}"/>
              </a:ext>
            </a:extLst>
          </p:cNvPr>
          <p:cNvSpPr txBox="1"/>
          <p:nvPr/>
        </p:nvSpPr>
        <p:spPr>
          <a:xfrm>
            <a:off x="678856" y="1512671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A0387B3-22B5-F675-A115-599E03717E7C}"/>
              </a:ext>
            </a:extLst>
          </p:cNvPr>
          <p:cNvSpPr txBox="1"/>
          <p:nvPr/>
        </p:nvSpPr>
        <p:spPr>
          <a:xfrm>
            <a:off x="1594187" y="1691863"/>
            <a:ext cx="7569058" cy="32316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9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.</a:t>
            </a:r>
          </a:p>
          <a:p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 = 169 nên 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(do a &gt; 0)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9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m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C2685D6-2C22-8EE9-640D-A5CB7B2F6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51CBBD4-F353-191E-9EAD-AB93FAF1E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4535"/>
              </p:ext>
            </p:extLst>
          </p:nvPr>
        </p:nvGraphicFramePr>
        <p:xfrm>
          <a:off x="2564533" y="3437942"/>
          <a:ext cx="3181013" cy="579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59866" imgH="266584" progId="Equation.DSMT4">
                  <p:embed/>
                </p:oleObj>
              </mc:Choice>
              <mc:Fallback>
                <p:oleObj name="Equation" r:id="rId3" imgW="1459866" imgH="266584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51CBBD4-F353-191E-9EAD-AB93FAF1E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533" y="3437942"/>
                        <a:ext cx="3181013" cy="579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546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27" grpId="0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adge">
  <a:themeElements>
    <a:clrScheme name="Badge">
      <a:dk1>
        <a:sysClr val="windowText" lastClr="000000"/>
      </a:dk1>
      <a:lt1>
        <a:sysClr val="window" lastClr="FFFFFF"/>
      </a:lt1>
      <a:dk2>
        <a:srgbClr val="2A1A00"/>
      </a:dk2>
      <a:lt2>
        <a:srgbClr val="F3F3F2"/>
      </a:lt2>
      <a:accent1>
        <a:srgbClr val="F8B323"/>
      </a:accent1>
      <a:accent2>
        <a:srgbClr val="656A59"/>
      </a:accent2>
      <a:accent3>
        <a:srgbClr val="46B2B5"/>
      </a:accent3>
      <a:accent4>
        <a:srgbClr val="8CAA7E"/>
      </a:accent4>
      <a:accent5>
        <a:srgbClr val="D36F68"/>
      </a:accent5>
      <a:accent6>
        <a:srgbClr val="826276"/>
      </a:accent6>
      <a:hlink>
        <a:srgbClr val="46B2B5"/>
      </a:hlink>
      <a:folHlink>
        <a:srgbClr val="A46694"/>
      </a:folHlink>
    </a:clrScheme>
    <a:fontScheme name="Badge">
      <a:majorFont>
        <a:latin typeface="Impact" panose="020B0806030902050204"/>
        <a:ea typeface=""/>
        <a:cs typeface=""/>
      </a:majorFont>
      <a:minorFont>
        <a:latin typeface="Gill Sans MT" panose="020B0502020104020203"/>
        <a:ea typeface=""/>
        <a:cs typeface=""/>
      </a:minorFont>
    </a:fontScheme>
    <a:fmtScheme name="Badg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dge" id="{71A07785-5930-41D4-9A83-E23602B48E98}" vid="{771EA782-DFA6-45B1-AEA3-661F1715B310}"/>
    </a:ext>
  </a:extLst>
</a:theme>
</file>

<file path=ppt/theme/theme3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6</TotalTime>
  <Words>1082</Words>
  <PresentationFormat>On-screen Show (16:9)</PresentationFormat>
  <Paragraphs>211</Paragraphs>
  <Slides>22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42" baseType="lpstr">
      <vt:lpstr>Cambria Math</vt:lpstr>
      <vt:lpstr>Times New Roman</vt:lpstr>
      <vt:lpstr>Just Another Hand</vt:lpstr>
      <vt:lpstr>Bellota Text</vt:lpstr>
      <vt:lpstr>Abel</vt:lpstr>
      <vt:lpstr>Impact</vt:lpstr>
      <vt:lpstr>CMU Serif</vt:lpstr>
      <vt:lpstr>UTM Swiss Condensed</vt:lpstr>
      <vt:lpstr>Palatino Linotype</vt:lpstr>
      <vt:lpstr>Wingdings 2</vt:lpstr>
      <vt:lpstr>Gill Sans MT</vt:lpstr>
      <vt:lpstr>Arial</vt:lpstr>
      <vt:lpstr>Didact Gothic</vt:lpstr>
      <vt:lpstr>Roboto Condensed</vt:lpstr>
      <vt:lpstr>Odibee Sans</vt:lpstr>
      <vt:lpstr>Verdana</vt:lpstr>
      <vt:lpstr>End of the School Year by Slidesgo</vt:lpstr>
      <vt:lpstr>Badge</vt:lpstr>
      <vt:lpstr>Solstice</vt:lpstr>
      <vt:lpstr>Equation</vt:lpstr>
      <vt:lpstr>CHÀO MỪNG CÁC EM ĐẾN VỚI TIẾT HỌC!</vt:lpstr>
      <vt:lpstr>Bài 1: SỐ VÔ TỈ. CĂN BẬC HAI SỐ HỌC(tt)</vt:lpstr>
      <vt:lpstr>A.HOẠT ĐỘNG KHỞI ĐỘNG</vt:lpstr>
      <vt:lpstr>A.HOẠT ĐỘNG 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. HOẠT ĐỘNG HÌNH THÀNH KIẾN THỨC:</vt:lpstr>
      <vt:lpstr>B. HOẠT ĐỘNG HÌNH THÀNH KIẾN THỨC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modified xsi:type="dcterms:W3CDTF">2022-07-28T08:02:11Z</dcterms:modified>
</cp:coreProperties>
</file>